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308" r:id="rId3"/>
    <p:sldId id="281" r:id="rId4"/>
    <p:sldId id="283" r:id="rId5"/>
    <p:sldId id="284" r:id="rId6"/>
    <p:sldId id="294" r:id="rId7"/>
    <p:sldId id="310" r:id="rId8"/>
    <p:sldId id="309" r:id="rId9"/>
    <p:sldId id="298" r:id="rId10"/>
    <p:sldId id="296" r:id="rId11"/>
    <p:sldId id="299" r:id="rId12"/>
    <p:sldId id="300" r:id="rId13"/>
    <p:sldId id="286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argi@che.iitkgp.ac.in" initials="g" lastIdx="1" clrIdx="0">
    <p:extLst>
      <p:ext uri="{19B8F6BF-5375-455C-9EA6-DF929625EA0E}">
        <p15:presenceInfo xmlns:p15="http://schemas.microsoft.com/office/powerpoint/2012/main" userId="5228c01d0d112b7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1" autoAdjust="0"/>
    <p:restoredTop sz="94660"/>
  </p:normalViewPr>
  <p:slideViewPr>
    <p:cSldViewPr snapToGrid="0">
      <p:cViewPr varScale="1">
        <p:scale>
          <a:sx n="88" d="100"/>
          <a:sy n="88" d="100"/>
        </p:scale>
        <p:origin x="480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2-01T04:38:43.95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2-01T04:38:45.152"/>
    </inkml:context>
  </inkml:definitions>
  <inkml:trace contextRef="#ctx0" brushRef="#br0">9928 7526 0,'0'0'0,"16"0"0,-16 0 0,0 0 0,94 0 31,-15 16-31,15-16 16,17 16-16,-33-16 0,17 0 16,-32 0-16,-16 0 15,-31 0-15,31 0 0,-47 0 16,0 0-16</inkml:trace>
  <inkml:trace contextRef="#ctx0" brushRef="#br0" timeOffset="198.05">9330 4761 0,'0'0'0,"0"0"0,0 0 0,0 0 16,0 0-1</inkml:trace>
  <inkml:trace contextRef="#ctx1" brushRef="#br0">3413 789 476 0,'0'0'0'32,"0"0"12"-32,-6-38 0 0,6 26 33 15,0 12 1-15,0-15-1 16,0 15 1-16,0 0-9 16,-12-6 1-16,0 6-13 15,-8 21-1-15,-16 11-6 16,-2 19 1-16,0 3-5 0,8 5-1 15,9 7 1-15,-2 5-1 16,-4 7 3-16,4-7 1 16,2 10 2-16,3 8 0 15,6 24 2-15,1 4 2 0,11-13-2 16,0-12 0-16,11-26 0 16,7-13 0-16,9-20-4 15,2 0 1-15,16 12-1 16,5-1 0-16,0-17 5 15,6-18 0-15,-6 3 0 16,6-12-1-16,6-12 1 16,3-3 2-16,9-23 3 15,-6-4 0-15,-12 3 0 16,0 6 1-16,-6-11-1 16,-5-10 1-16,-1-12-4 0,-12-11 1 15,-2-15 0-15,-4-4 1 31,-8 16 2-31,-6 2 0 0,-6 13 0 16,-6 11 0-16,-6 9-4 16,0 7 2-16,-6 5-3 15,-14-9 0-15,-4-20-4 0,-8 8 0 16,-1 6-3 0,1 13 0-16,3 14-5 15,-4 15 1-15,-5 18-4 16,-6 9 0-16,-6 8-2 15,0 7-1-15,11 9-1 0,4-1-1 16,8 4-1 0,4-9 2-16,8-6-3 0,-2 5 1 15,8 7-2-15,3 9 1 16,6-1-1-16,12 13 0 16,0 5 0-16,9 7 0 0,8-7-1 15,7-5 1 1,2-6-1-16,13-13 0 15,-1-2-1-15,0-12 0 16,-2-1 0-16,2-8 1 16,6-3-1-16,-6 12 1 15,7 15-1-15,-1 8 0 16,-6-2 0-16,-9 5 1 0,-2 13 0 16,-7-1 1-16,-8-5-1 15,-12-9 1-15,-12-10 0 0,-6-8 0 16,-2-12 0-16,-4-9 0 15,-6 3 0-15,-2-15 0 32,2 0 0-32,3-6 0 0,-2 0 1 15,8-6 0-15,15 6 2 0,-6-12 1 16,6 12-1425 0</inkml:trace>
  <inkml:trace contextRef="#ctx1" brushRef="#br0" timeOffset="1159.48">3065 3388 690 0,'0'0'0'16,"0"0"60"-16,0-33 2 15,0 15 41-15,0-15 0 16,0-20-62-16,-6-7 0 16,-3-6-14-16,-3 7 0 15,-12 14-7-15,4 12 2 16,-10 15-7-16,-8 4 1 15,-12 17-2-15,-1 20 0 0,1 16-4 16,0 15 2-16,6 17-5 16,2 7 2-16,10-10-3 15,8-5 0 1,10-24-3-16,8-7 0 0,0-11 1 0,12-3-1 31,0-3-1-31,-6-15 2 0,20 12-2 0,-2-9 0 16,0 0 2-16,20-9 0 15,12-6 3-15,6-6 1 16,0-3-1-16,-11-6 2 16,-7 1 0-16,-8-1 2 15,-4 3 0-15,-14 9 0 32,0-3 1-32,0 3 1 0,-6-3 5 15,2 3 1-15,4 4 2 16,0-4 1-16,0 9 0 0,-12 6-1 15,15-6-3-15,-15 6 1 16,17 6-5-16,-5 3-1 16,0 9-3-16,3 2 1 15,-3 7-3-15,-1 3 0 16,1 3-2-16,3 0 0 16,-9-1-1-16,0 1 1 15,0 21-4-15,0 11 1 16,-1 13-1-16,-5 8 1 0,0 12-2 15,0 1 0-15,6-16 0 16,0-17 0-16,9-13-1 16,-9-8 1-16,0-18-1 15,0 0 1-15,6 11-1 16,-1 7 1 0,4-18-1-16,-3-6 2 15,-6-9-1-15,-6-12 0 16,0 0 0-16,12 9 1 15,-12-9 0-15,14-15 2 16,10-24-1-16,8-21 2 0,4 7 0 16,2-31 1-16,1-41 2 15,-4-12 0-15,3-6 4 16,-5 12 0-16,2 51 3 16,-8 20-1-16,-15 30 0 15,-6 21 1-15,-6 9-1387 16</inkml:trace>
  <inkml:trace contextRef="#ctx0" brushRef="#br0" timeOffset="15011.93">10180 7336 0,'0'0'0,"0"0"0,31 0 0,32 0 15,0 0-15,0 0 16,32 0-16,-48 0 15,-15 0-15,-1 0 16,-15 0-16</inkml:trace>
  <inkml:trace contextRef="#ctx1" brushRef="#br0" timeOffset="14342">4677 1287 1293 0,'0'0'0'15,"0"0"31"-15,38 0-1 16,-3 9 43-16,16 3 1 16,8-12-13-16,9 6-1 15,5-6-25-15,4 0 0 16,9-12-14-16,-15 3 0 15,-24 3-6-15,-9 0 0 16,-17 6-5-16,-21 0 1 16,12 18-2-16,-18-3 1 0,6-15-1363 0</inkml:trace>
  <inkml:trace contextRef="#ctx1" brushRef="#br0" timeOffset="14883.88">6590 1132 1180 0,'0'0'0'16,"0"0"43"-1,0 0 0-15,32-27 40 0,-8 27 1 16,-3 0-29-16,20 6 0 15,24 12-31-15,9 9 2 16,-6 15-11-16,-12 14 0 16,-6 4-5-16,-12-1 1 15,-20 1-4-15,-15-9 1 0,-6-7 1 0,-9-17 0 16,0-6 0-16,1-15 0 31,11-6 1-31,-15-21 1 0,3-18 7 0,6-11 1 16,12-16 3-16,0 1 0 15,9 11 0-15,-4 9 0 32,13 12-1-32,3 13 1 0,5 8-2 15,9 12 0-15,10 12-9 16,11 8 1-16,14 7-7 16,4-3 1-1,-80-24-1475-15</inkml:trace>
  <inkml:trace contextRef="#ctx1" brushRef="#br0" timeOffset="15658.29">7930 1215 1318 0,'0'0'0'16,"0"0"28"-1,0 0 1-15,-15-32 23 0,15 32 1 0,-17 0-15 16,-4 6 1-16,-14 8-15 31,-21 10 0-31,11 18-7 16,7 3 0-16,20-12-1 0,12-1 1 15,6-11-5-15,0-3 0 16,6-6-3-16,12-3 1 16,20-18-2-16,7-9 0 15,11-15-1-15,-12-11 1 16,-15 8-2-16,-8 6 2 16,-15 9-2-16,0 9 1 0,-6 12-2 15,0 0 1-15,0 0-2 16,-6 18 1-16,0 24-2 15,0 20 2 1,12 7-3-16,12-1 0 0,14-8-1 16,13-27 1-16,14-24 0 15,6-18 0-15,14-24-1 0,-2-18 0 16,9-8 0-16,-10-13 0 16,-8-8 2-1,-12-4-1-15,-5-8 3 0,-13-12 1 31,-14-15 2-31,-4-10 1 0,-8 4 2 16,-6 12 0-16,-6 42 2 16,6 20 0-16,-6 24-1 0,0 27 2 15,-6 27-4 1,0 33 0-16,0 41-2 0,-3 24 1 16,3 15-2-1,12 3-1-15,21-21-2 16,23-15 0-16,18-11 0 0,9-22-1 15,-3-29-1-15,-1-18 1 0,-2-33-1 16,-3-15 0-16,-12-18 0 0,-11-11 2 31,-7 2-1-31,-9-18 0 0,-17 1 2 0,-9-7-1 32,-15 19 1-32,-2 14 0 15,-4 27 1-15,-3 24 0 16,-20 21 0-16,8 32 1 15,7 7-2-15,14 14-1 16,6-14-2-16,21-13 2 16,20-8-2-16,16-12 0 15,25-12-1-15,25-22 0 16,23-16 1-16,-6-13-1 16,-18-6-1-16,-38-9 1 15,-35-5-1-15,-33-1 1 0,6 45-1561 16</inkml:trace>
  <inkml:trace contextRef="#ctx1" brushRef="#br0" timeOffset="15816.1">8724 935 1306 0,'0'0'0'0,"0"0"28"16,42-6 0-16,-10 3 27 31,30-14 0-31,27-10 8 16,11-12 0-16,18 0-32 0,0-2 1 0,3 2-11 15,15 0-1-15,-136 39-1297 16</inkml:trace>
  <inkml:trace contextRef="#ctx1" brushRef="#br0" timeOffset="16616.09">11405 810 1218 0,'0'0'0'16,"12"-53"56"-16,-9 26 2 16,-3 15 13-16,0 12 1 31,0 0-21-31,-21 12 0 15,-11 23-26-15,-15 22 1 0,-7-3-12 0,4 11 2 16,15 1-6-16,17-16 1 16,24-8-3-16,24-12 0 15,26-15-2-15,6-15 0 16,-9-21 0-16,-6-6 1 16,-14-12-2-16,-16 1 2 15,-8-7 2-15,-12-3 1 16,-9-8 4-16,-23 8 0 15,-18 3 2-15,-6 19 0 0,0 14-4 16,17 12 2-16,22 12-4 16,8 0 0-16,18-4-2 15,32-2-1-15,30 0-1 16,21-12 1-16,2-14-3 16,10-13 2-1,-1-12-3-15,-6 6 2 0,1-8-2 0,-21 2 0 16,-24 6 0-16,-18 12 0 15,-26 7-1-15,-6 2 2 32,-6 3-1-32,0 3 2 15,-8 12 0-15,-4 0 2 0,6 12 0 0,0 29 0 16,6 43 1 0,3 23 0-16,6 42-1 0,9 6 0 15,12 9-1-15,8 3 1 16,10 9-1-16,2-6 0 15,-12-19-1-15,-8-8 1 16,-15-11-3-16,-9-22 1 0,-15-27 1 31,-8-29-1-31,-16-27 0 0,1-42 0 0,-7-42 3 16,10-35 0-16,8-21 1 31,22-16-1-31,16-2 4 16,28 0-1-16,11 21 0 15,12 24 1-15,15 14-1 16,11 13 0-16,24 14-2 16,18 12 1-16,33 12-5 0,-1-6 1 0,-162 27-1628 15</inkml:trace>
  <inkml:trace contextRef="#ctx1" brushRef="#br0" timeOffset="17695.25">13894 810 1318 0,'0'0'0'16,"15"-71"18"-1,3 17 1-15,-7 3 13 0,7 16-1 16,-6 17 22-16,-12 18-1 15,15-6-11-15,-4 18-1 16,7 20-3 0,9 28 0-16,-10 38-5 15,-8 7-1-15,-3 11-4 16,6 3 0-16,0-21-7 16,11-17 2-16,16-19-6 0,5-23 2 15,6-24-1-15,6-21 0 16,-5-21-2-16,-16-11-1 15,-2-22-3-15,-7 0 1 0,-2 1 1 16,-7 8 2-16,-2 12-1 16,-3 7 2-1,0 20-5-15,-12 12 2 0,0 29-2 16,0 19 0-16,6 24-1 16,8 5 1-16,10-17-3 15,20-10 1 1,18-8-4-16,33-24-1 15,23-15-1-15,0-18 1 0,-18-18-2 16,-5-5 0-16,-6 11 1 16,-10-6-1-16,-11-6 0 0,-12-14 1 15,-17-7 1-15,-22 3-1 16,-11-2 1 0,-6 20 0-16,-9 18-1 15,-5 21 2-15,-10 27-2 16,-3 12 1-1,4 26-1-15,17 1 0 0,30 5 0 0,26-17 0 16,29-21-1-16,19-21 0 16,17-6 0-16,18-12-1 15,12 0 0 1,-1-15 0-16,4 3 0 16,-27-9 0-16,-41 6 0 15,-36 9 0-15,-32 12 1 16,-24 6-1-16,-27 15 0 15,-23 12 0-15,-32 18-1 16,0 2 1-16,32-5-1 0,17-12 1 16,22-9-1-16,23-13 1 15,14-2-1-15,28-12 1 16,26-12 1-16,8-8-1 16,-8-7 0-16,-18-6 0 15,-11 9 0-15,-16 9 0 0,-8 3-1 16,-15 12 1-16,18-9-1 15,-18 9 0-15,12 27 0 16,0 6 0-16,2 21 0 0,16-1 0 31,8-20 0-31,12-21 0 0,7-18 0 0,10-15 0 16,16-24-1-16,3-14 1 16,-10-13 0-16,-8 1 0 15,-12-4 0 1,-17-8 0-16,-21-9 0 15,-7-7 0-15,1-17 0 16,-3 18 0-16,-9 26 0 16,-6 30 0-16,3 16 0 0,3 26 0 15,3 15 0-15,3 32 0 16,0 49 0-16,0 17 0 16,6 12 0-16,-1 9 0 15,10-3-1-15,-3-12 1 16,-6 0-1-1,8-14 1-15,10-49-1 0,2-23 1 16,-32-33-1649-16</inkml:trace>
  <inkml:trace contextRef="#ctx1" brushRef="#br0" timeOffset="17848.3">17322 1105 1381 0,'0'0'0'15,"0"0"35"-15,29 12-1 16,-17-18 35-16,15 0-1 15,35-9-9-15,32-3-1 16,30-2-39-16,15 2 1 16,18 9-12-16,-1-3 1 15,-156 12-1330-15</inkml:trace>
  <inkml:trace contextRef="#ctx1" brushRef="#br0" timeOffset="18131.75">18659 679 1332 0,'0'0'0'0,"33"-60"21"16,-4 16 0-16,-2 11 16 15,-9 6 1-15,-4 21 24 16,-2 12 1-16,0 9-25 15,0 36 0-15,0 47-5 16,-1 18-1-16,-5 3-7 16,3 13 1-16,-9-7-6 0,12-3 0 15,0-21-2-15,3-17 1 16,-15-84-1402-16</inkml:trace>
  <inkml:trace contextRef="#ctx1" brushRef="#br0" timeOffset="18431.9">18671 1090 1318 0,'0'0'0'0,"-18"-6"42"16,18 6-1-16,12-12 44 0,21 3 2 15,11 3-30-15,24 6 0 16,0 15-30-16,3 9 1 16,2 9-13-1,4 3-1-15,3 14-2 0,-3 1 0 16,-15-3-2-16,-18-10 0 15,-20-11-1-15,-13-9 1 16,-11-18-1 0,0 0 1-16,12-18-1 15,0-9 1-15,15-26 3 16,5-10 0 0,9-2 3-16,4 5 1 0,-1-5 0 15,-6 5 1-15,-8 21 0 0,2 12 1 16,1 21-6-16,11 6 2 15,-44 0-1539-15</inkml:trace>
  <inkml:trace contextRef="#ctx1" brushRef="#br0" timeOffset="19031.72">4972 3322 1105 0,'0'0'0'0,"0"0"57"15,35-12 0-15,-26 6 40 16,9 6-1-16,0-12-44 16,26-3 0-16,24 0-25 15,3 4-1-15,2-1-10 16,-5 3 0-16,-12 3-6 0,-17 6 1 16,-13 9 0-16,-8 14 1 31,-18-23-1247-31</inkml:trace>
  <inkml:trace contextRef="#ctx1" brushRef="#br0" timeOffset="20847.41">7585 2726 1218 0,'0'0'0'0,"12"-33"45"15,-7 9 1-15,-5-2 45 16,6 11 0-16,-6 15-28 16,0-12 0-16,0 12-33 0,-6 27 0 15,6 50-12-15,-5 21 1 16,5 28-4-16,-6 23-1 15,6-3-1-15,0-3-1 16,0-27-1-16,6 3 1 16,5 6-2-16,-5-15 1 15,-3-32 0-15,-3-24 1 0,-3-34 0 16,3-20-1-16,-6-20 0 16,0-37 0-16,12-30 4 15,-3-11-1 1,9 0 1-16,0 26 1 15,-6 28-1-15,0 17 2 16,0 12 0-16,8 9 1 16,-2 6-3-16,6 0 0 15,0 6-3-15,20 9 0 0,18 15-3 16,0-1 0-16,15-5-2 16,3-12 1-16,20-3-4 15,-5-15 0-15,3-3 0 0,-16-15-1 16,-8-11-1-1,-12 2 1-15,-17 15-1 16,-10 0 0-16,-20 9 0 0,-9 9 1 16,-9-21-1-16,-9-3 1 31,-14-8 0-31,8-1-1 16,1 21 0-16,8 12 0 15,3 12 2-15,6 15 0 0,-11 5-2 16,8 13 2-16,9 15-2 0,20-10 0 15,16-8 0-15,20-12 1 16,21-15-2-16,29-15 1 16,24-21-1-16,15-12 1 15,-1-17 0-15,-14 2 0 16,-24 9-1-16,-17 6 0 16,-39 1 0-1,-20 5 0-15,-21 9 0 0,-18 3 2 16,-21 24-2-16,-8 12 1 15,-18 15-1-15,5-4 1 0,13-5 0 16,9 0 0-16,17-9-1 16,3 3 0-16,9 0 0 15,15-10 0 1,8-17 0-16,27-8 1 0,15-4-1 0,9-9 0 16,0 3 0-16,-18 3 0 31,-17 6 0-31,-13 3 0 15,-2 12-1-15,-12 0 1 16,-12 0-1-16,0 0 1 16,0 0-1-16,5 15 0 15,1 9 0-15,9-3 0 16,15-3 0-16,8-9 0 16,18-15-1-16,-6-21 1 0,6-21-2 0,0-17 1 15,-5-19 0 1,-1-8 0-16,-6-12 0 15,-5-1 0-15,-16-5-1 16,-5-3 2-16,-12-6-1 0,-6 17 1 16,0 43 0-16,-6 32 0 15,6 27 0-15,-6 33 0 0,6 50 0 16,12 22 0-16,3 20-1 16,2 12 1-16,7 9-1 15,8-9 1-15,13-18-1 16,-1-12 1-16,-15-14-1 15,-2-28 0-15,-15-32 0 0,-12-33 1 32,0 0-1640-32</inkml:trace>
  <inkml:trace contextRef="#ctx1" brushRef="#br0" timeOffset="20964.18">10091 3102 1356 0,'0'0'0'16,"0"0"20"-16,45-6 1 0,-1 3 9 15,33-9 0-15,35-3 22 0,18-3 1 16,-3-3-20-16,14 3 1 16,-141 18-1256-16</inkml:trace>
  <inkml:trace contextRef="#ctx1" brushRef="#br0" timeOffset="22150.45">11757 2795 1255 0,'0'0'0'0,"56"-69"52"0,-18 4-1 15,-8-1 47-15,-13-6 1 16,-8 7-34-16,-12-7 0 15,-9 13-31-15,-17 20 0 16,-4 21-9-16,-2 12 1 16,2 18-5-16,1 21 2 15,-6 38-5-15,8 13 0 0,24 29-5 16,12 24 1-16,12 21-4 0,14 18 0 16,13 0-2-16,5-3 0 15,0-13-2-15,-6-2 2 16,-2 0-1-16,-16-27 1 15,-32-47 0-15,-20-31-1 32,-19-14 1-32,-17-27 0 0,-6-24 1 15,1-15 1-15,10-17-3 16,13-43 0-16,0-44-6 16,11-6 1-16,4 21-2 0,8 23 0 15,9 22-1-15,12 23 0 16,21 10-5-16,20-7 1 15,18-27-4-15,27-8 1 16,32-24-5-16,15-1 2 0,9 7 6 16,-15 21-1-1,-27 17 4-15,-14 0-1 0,-24 4 2 32,-15-4 0-32,-18-5 1 15,-17 5 0-15,-18 27 0 16,-11 18 0-16,2 30 1 15,-3 24 0-15,0 32 1 0,4 16 0 16,8-4-1-16,6 10 1 16,6 14-1-16,20-6 0 15,24-8 1-15,24-34-1 0,33-26-1 16,-7-21 1 0,-17-24-1-16,-10-15 1 0,-16-18 0 15,-19-8 0-15,-14-19 1 0,-10 7 2 16,-14-7-1-1,-9 7 2-15,4 17-1 0,-1 12 2 16,12 15-1-16,-6 21 1 16,-12 18-2-16,0 30 2 15,0 35-3-15,6 25 1 32,18 2-2-32,6-12 1 0,-4-20-1 15,22-19 0 1,8-14-2-16,18-18 1 0,9-33-1 15,3-15 1-15,0-12-1 16,-6-11 1-16,-9-10 0 16,-12-12 0-16,-15-5 2 0,-14-7-1 15,-3 7 0-15,-9 17 0 16,0 21 1-16,-6 33 0 16,-12-5-1-16,-3 31 2 15,3 40-3-15,6 5 1 16,-5 13-1-16,11-25 0 15,5-17-1-15,7-12 1 0,-6-9-1 16,6-9 0-16,15-12 0 16,5-6 0-16,6-21 0 15,4-6 1 1,-16-18-1-16,-2-2 2 0,-6-10-1 16,-4 4 0-16,4-1 1 15,0 12 0 1,-3 19 2-16,-4 20-1 15,7 15 0-15,15 20 1 0,23 40-2 16,12 6 0 0,8 2-1-16,-8-5 0 0,6-16-1 15,-15-5 2-15,-6-9-2 0,-6-7 1 16,-11-14-1-16,-4-12 0 16,-2-12 0-16,-4-12 0 15,-26 18-1586-15</inkml:trace>
  <inkml:trace contextRef="#ctx1" brushRef="#br0" timeOffset="22300.39">14662 2807 1356 0,'-12'6'0'0,"-6"5"31"32,-17 16 0-32,-10 18 27 0,-5 18 1 15,-15 26-23 1,-29 3-1-16,-42 13-15 0,-20-22 0 15,156-83-1256-15</inkml:trace>
  <inkml:trace contextRef="#ctx0" brushRef="#br0" timeOffset="29001.62">26761 9195 0,'0'0'0,"0"0"0,16 0 0,78 0 32,-31 0-32,63 0 0,63 0 15,-63 0-15,-16-16 0,0 0 0,-31 0 0,16 0 16,-1-15-16,-31 15 47,0 0-47</inkml:trace>
  <inkml:trace contextRef="#ctx1" brushRef="#br0" timeOffset="28663.15">22642 1293 539 0,'0'0'0'0,"0"0"20"0,0 0 1 15,0 0 20-15,0 0 2 16,0 0-1-16,0 0 1 0,0 0-14 15,-23 54 0-15,-4 29-9 16,3 15-1-16,7 1-5 16,11-7 2-1,9-6-4-15,6-8 2 0,8-13-1 0,1-14 2 16,9-9 1-16,-4-18 0 16,10-9 3-16,5-21 2 31,18-21-1-31,12-6 0 0,3-6 1 15,3-8 2-15,5-19 6 16,-11-17 0-16,-3-37 3 16,-15 10 0-16,-8 12-2 0,-10 8 2 15,-26 22 0-15,-18 11 2 16,-14 16-6-16,-10 8 0 16,-14 0-1-16,-15 3 1 15,0 21-4-15,0 15 0 16,9 15-5-16,6 6 2 15,3 0-7-15,8 11 1 16,13-5-6-16,5 12 0 16,12 9-4-16,9 11 1 15,9 7-3-15,12 5 1 16,2 10-3-16,10-16 1 0,5-5-1 16,4-19 1-1,5-2 1-15,0-6-1 16,-3-7 2-16,-11 1 2 15,-15 6 2-15,-4 0 0 16,-5-7 2-16,-9-5 1 16,-6-6 1-16,-3 3 2 15,-5 3 4-15,-10 0 1 16,3-7 2-16,-2-8 2 16,5-6 0-16,9-6 2 0,9 0 0 15,-6-12 0-15,6 12-1423 16</inkml:trace>
  <inkml:trace contextRef="#ctx1" brushRef="#br0" timeOffset="29248.72">24555 1138 752 0,'0'0'0'15,"39"-15"47"-15,-13 3-1 16,4 0 0-16,-10 9 0 16,-2 3-7-16,-6 0 0 15,-12 0-12-15,12 33 1 16,-15-6-9-16,-18 26 0 15,-17 19-1-15,-24 8 0 0,-6 22-4 16,-3-4-1-16,9-6-1 16,6-14 1-16,-6-16-1 15,12-11 2-15,5-12 1 0,13-12 1 16,14-15 5-16,6-12 1 16,1 0 10-1,11 0 1 1,-21-27 5-16,15-6 0 15,9-24 4-15,6-2 0 16,12-13-1-16,2 13-1 16,4 5-5-16,-7 9 1 0,10 24-4 15,-4 10 1-15,4 5-4 0,-3 18 1 16,8 8-4 0,3 19 0-16,13 6-6 0,11 3 1 15,0 2-2-15,0-14 2 16,-3-6-6-16,0-3 2 15,-3-16-2-15,-6-2-1 16,-9-9 1-16,-5-9 0 16,-4 3-2-16,4-11 1 15,2-10-4-15,6 0 1 0,-44 27-1563 16</inkml:trace>
  <inkml:trace contextRef="#ctx1" brushRef="#br0" timeOffset="30394.35">26383 1215 515 0,'0'0'0'16,"0"0"102"-16,0 0 1 15,0 0-7-15,0 0 2 16,0 0-59-16,0 0 2 16,0 0-19-16,0 0 1 0,0 0-11 15,-21 78 1-15,3-24 1 16,-5 11-1-16,2 1 5 15,3-13 1 1,-2-2 3-16,8-12 0 16,3-7 7-16,0-11 1 15,9-9 5-15,0-12 1 0,0 12-2 0,0-12 0 16,0 0 3-16,0 0 1 31,9-30 2-31,9-5 2 16,5-22-4-16,-5-3 1 15,-3 22-4-15,-3 5 0 16,0 12-4-16,-7 3 2 16,7-3-4-16,0 3 1 0,-3 3-6 15,3-2-1-15,-6 8-4 16,0-3 1-16,2 0-5 16,-2 3 1-16,-6 9-3 15,12-18 1-15,-12 18-4 0,0 0 1 16,12-15-3-1,-12 15 0-15,0 0-1 0,12-6-1 16,-12 6-2 0,12-6 0-16,-12 6 0 15,0 0 0-15,8-12-1 0,-8 12 1 16,6-15-1-16,-6 15 1 16,12-12-2-16,-12 12 1 15,0 0 1-15,12-6-1 0,-12 6 0 0,0 0 2 31,6-14-1-31,-6 14 1 16,9-18 0-16,-3 9 1 16,0-3-2-16,-1 0 2 15,-5 3-3-15,0 9 1 16,6-18-2-16,-6 18 1 16,0 0 0-16,0 0-1 0,0 0-1 15,12 12 0-15,9 15 0 16,14 12 0-16,10 20 2 15,-1 1-1-15,6 5 0 16,-3-5 1-16,0-3 0 16,-5-10 0-16,-10-2 0 15,-8-6 2-15,-12-13-1 0,-12-8 1 16,-12-3-1-16,-18 3 2 16,-26 9 0-16,-15-6 0 15,4-9 1-15,10-18 0 16,7 0-2-16,12-9 1 15,8 3 1-15,4 0 1 16,2-9 3 0,3 9 0-16,7 0-2 0,14 12 1 15,-9-9-4-15,9 9-1 16,9-11-1-16,20-4-1 16,-29 15-1688-16</inkml:trace>
  <inkml:trace contextRef="#ctx1" brushRef="#br0" timeOffset="30655.71">27189 1040 791 0,'0'0'0'0,"0"0"-5"15,0 0 2 1,0 0-26-16,0 0 1 15,0 0 28-15,0 0 1 16,0 0 5-16,56-39 2 16,15 30 15-16,14-3-1 15,22-3 25-15,-13 3 2 16,-5 12 11-16,-15 0 2 16,-30 0-7-16,-18 6 1 0,-17 0-12 0,-9-6 1 15,0 0-949-15</inkml:trace>
  <inkml:trace contextRef="#ctx1" brushRef="#br0" timeOffset="30850.31">27632 980 841 0,'0'0'0'0,"0"0"5"0,0 0-1 0,0 0 5 16,0 0 1-16,0 0 18 16,-3 21 1-16,3 30 15 15,6 20 1 1,5 9 12-16,7-2 2 15,-9-18 12-15,-3-4 1 16,3-8-3-16,6-15-1 16,-10-7-6-16,1-14 1 15,-6-12-1216-15</inkml:trace>
  <inkml:trace contextRef="#ctx0" brushRef="#br0" timeOffset="63035.75">29044 10514 0,'0'0'15,"0"0"-15,0 0 0,16 0 0,15 0 0,-15 0 16,31 0-16,-31 0 16,31 0-16,0 0 15,1 0-15,-17 0 0,16-16 0,1 0 16,15 0-16,-16 0 16,16 0-16,-16 1 15,16-1-15,-16 0 0,1 16 16,-33 0-1,17 0-15</inkml:trace>
  <inkml:trace contextRef="#ctx0" brushRef="#br0" timeOffset="63216.07">29942 7097 0,'0'0'0</inkml:trace>
  <inkml:trace contextRef="#ctx1" brushRef="#br0" timeOffset="63105.01">25459 1293 602 0,'0'0'0'16,"0"0"20"-16,-9-33 2 15,9 33 28-15,0 0 2 16,0-12 1-16,0 12-1 16,0 0-21-16,0 0 0 15,0 45-9-15,6 14 1 16,9 34-6-16,2-1 1 16,1 7-4-16,0-10 1 0,-4-3-1 0,1-8 1 15,9-13 2-15,-1-11 1 16,-5-9 2-16,-3-7 0 15,-3-17 3-15,-6-6-1 16,-6-15 5-16,0 0 0 16,0 0 0-16,0 0 1 15,0 0 2-15,0 0 2 0,-12-36 6 32,0 4 1-32,3-7-1 0,6 12 2 0,0 3-6 31,0 15 1-31,3 9-6 15,-3-12 0-15,3 12-6 16,0 0-1-16,0 0-4 0,3 21 1 16,9 6-7-16,6 12-1 15,0 0-6-15,-4-16 1 0,4-2-4 16,0-12 2-16,2-6-3 16,10-6 1-16,2-12-1 15,1-6 0-15,-4-11-1 16,-11-1 1-16,-6 3 3 15,-6 15 0-15,-6 15 2 16,0-12 1 0,0 12 0-16,0 0 1 0,0 0-1350 0</inkml:trace>
  <inkml:trace contextRef="#ctx1" brushRef="#br0" timeOffset="63563.58">25326 2538 815 0,'0'0'0'0,"12"-53"22"16,-3 14 0 0,-1-6 16-16,-2 18 0 0,-3 7 19 0,3 8-1 15,-6 12-3-15,0 0 1 16,12 12-4-16,0 26-1 15,6 37-8-15,8 14 0 32,-8-2-8-32,2-4-1 15,-2-8-8-15,-6 2 0 16,0-5-5-16,-3-7 1 16,2-17-5-16,1-12 1 15,-6-22 2-15,9-8 0 16,9-18 0-16,8-20 0 15,21-34-5-15,-3-5 1 16,-50 71-1229-16</inkml:trace>
  <inkml:trace contextRef="#ctx1" brushRef="#br0" timeOffset="63874.84">25902 2538 929 0,'0'0'0'0,"0"0"6"16,0 0 1-16,0 0 0 15,-9 33 0-15,-3-9 4 16,-12 18 0-16,-20 17-1 15,-3 7 1-15,3-4-3 16,2-8 1-16,13 0-1 0,2-16 1 16,15-5 3-16,6-15 1 15,6-18 5-15,0 0 0 16,0 0 3-16,0 0 0 16,6-12 6-16,3-6 0 15,9 3-2-15,5-2 0 16,4 14 3-16,8 6 0 0,7 14 0 0,5 16 0 15,3 6-4-15,6 6 2 16,0-7-1-16,3-2 1 16,6-9-8-16,-6-15 1 15,3-18-6-15,-5-9 1 32,-57 15-1152-32</inkml:trace>
  <inkml:trace contextRef="#ctx1" brushRef="#br0" timeOffset="64390.07">26504 2479 1004 0,'0'0'0'0,"-21"-39"22"16,1 6 1-16,2 0 14 16,-12-5 0-16,4 5-6 15,-19 0 2-15,-17-9-9 0,-20 4 1 0,-19-1-5 31,-8 12 1-31,12 3-5 16,11 15 2-16,1 9-5 16,-4 6 0-16,-20 21-5 15,2 6 1-15,-5 15-1 16,12 8 0-16,20 13-3 16,12 14 2-16,18 10-2 0,6 5 0 15,11 6-1-15,10 12 0 16,17 10 0-16,6 5 1 15,12 0-2-15,11 0 2 16,13-15-1-16,14-3 1 16,18 4 3-16,23-13 0 15,18-6 2-15,10-26 0 0,-10-13 2 0,-9-32 0 16,4-21 4-16,20-39 1 16,29-29 4-16,1-19 2 15,-13-11 6-15,-23-6 1 16,-8 2 6-16,-16 10 1 15,-20-13-3-15,-27-32 1 16,-32-27-6-16,-33-5 0 16,-26 25-4-16,-21 7 0 15,-21 9-7-15,-14 30 0 16,-24 44-6 0,-3 9-1-16,127 39-1460 0</inkml:trace>
  <inkml:trace contextRef="#ctx0" brushRef="#br0" timeOffset="91185.67">30997 9974 0,'0'0'0,"0"0"0,0 0 0,94-16 16,-15 16-16,62 0 15,33 0-15,-48 0 16,31 0-16,-31 0 15,-16 0-15,-15 0 0,-32-16 0,0 16 16,-16 0-16,0 0 16,16-16-16,-47 16 31,31 0-31</inkml:trace>
  <inkml:trace contextRef="#ctx1" brushRef="#br0" timeOffset="91110.67">27325 2190 1293 0,'0'0'0'0,"0"0"36"15,9-45 1-15,-21 27 43 16,0 9 1-16,12 9-18 16,0 0 1-1,-15 0-32-15,-11 33 1 0,-4 47-13 31,-8 16 0-31,14 17-6 0,6-3 0 0,4 9-4 16,8 7 0-16,6 8-1 31,9-15 0-31,14-36-1 0,13-23 1 16,20-33-2-16,9-33 1 16,14-39-3-16,4-15 2 15,-9-32-5-15,-12 0 2 16,-15-4-4-16,-17 16 1 15,-25-6-1-15,1 17 0 16,0 21-2-16,-6 10-1 16,-6 23-1-16,-5 9 0 15,-7 15 0-15,-9 20-1 16,-17 19 2-16,6 18 1 16,20 5 0-16,12 7 1 15,0 8-1-15,12-14 2 0,9-19 0 16,20-8 0-16,9-18 0 0,13-21 0 15,16-21 0 1,-2-18 0-16,-3-12 0 0,-18-5 2 0,-14 2 0 16,-16 3 0-16,-8-14 4 31,-12 5 0-31,0 3 3 16,0 19 0-16,0 11 1 15,6 9 0-15,-6 12 1 16,-6 12-1-16,-6 27-2 15,-5 20 1-15,2 16-3 0,3 8 1 16,12-11-3-16,6-13 1 16,9-14-2-16,20-18 1 15,15-33-2-15,1-15 0 16,5-6 0-16,-18-18 2 16,-5-8-1-16,-16-4 2 15,-11-2-1-15,-21 8 2 0,-8-3-1 0,-7 1 1 31,-2 14-2-31,-1 15 2 16,16 15 0-16,2 15-1 16,6 3 0-16,3 9 0 15,3 3-1-15,9 3-1 16,-6-24-1537-16</inkml:trace>
  <inkml:trace contextRef="#ctx1" brushRef="#br0" timeOffset="91415.39">28396 2592 1369 0,'0'0'0'0,"0"0"28"15,15-9 1-15,-15 9 20 16,0 9 1-16,-3 3 5 0,3 6 0 16,-6 24-24-16,6 14 1 15,6 10-10-15,3-7 0 16,6-26-4 0,6-18 0-16,-7-12-1 0,7-9 1 0,8-21-1 15,7-12 0-15,-4-5-1 16,4-16 2-16,-16 9-1 31,-2 4 1-31,-6 23-1 0,-6 9 1 16,-6 15-5-16,0 0 1 15,0 15-4-15,0 30 1 16,0 26-3-16,3 13 0 16,12 2-2-16,11-20 0 15,13-13-2-15,23-29 0 16,14-24-3-16,22-24 0 15,-98 24-1529-15</inkml:trace>
  <inkml:trace contextRef="#ctx1" brushRef="#br0" timeOffset="92468.11">29403 2464 1532 0,'0'0'0'15,"-26"-30"18"-15,8 9 0 16,-9 15 24-16,-2 6-1 16,-4 12 3-16,-14 15 1 15,-6 12-25-15,3 20 0 16,8 7-6-16,10 5-1 15,20 7-4-15,18-7 1 16,6-8-3-16,26-18 1 31,24-24-1-31,6-21 1 0,-6-15-2 16,-12-24 2-16,-5-6-2 16,-7-8 1-16,-17-19-2 0,-4-2 2 15,1-10 1-15,-6-20 0 16,-3-15 3-16,-3-4 1 15,0 31 2-15,-6 27 0 16,0 20 2-16,-9 30 0 16,9 15-2-16,-24 39 1 15,6 41-4-15,4 30 0 0,5 16-4 16,6 5 1-16,6-3-3 16,12-9 1-16,14-27-3 0,12-26 1 15,10-27-2-15,-1-24 1 16,-12-18 0-16,3-24-1 15,7-18 1-15,-1-9 1 32,-3 4 0-32,-17-16 1 15,-9 7 0-15,-7 8 1 16,-11 24-2-16,0 15 2 0,0 12-2 16,-11 33 1-1,-10 33-3-15,3 11 2 0,18-11-2 16,9-10 0-16,15-14-1 15,5-9 0-15,15-15 0 16,7-15 2-16,-7-12-2 16,-12-9 0-16,-2-9 0 15,-6-12 0-15,-4 0 0 0,-8 4 1 16,-3-4 2-16,0 6-1 16,-3 0 1-16,-3 15-1 15,-3 18 0-15,0 0 1 16,0 0-2-16,5 45 0 15,-5 33-1-15,6 2 0 16,12-14 1-16,9-22-1 16,8-17-1-16,18-21 1 15,21-33-1-15,3-17 0 16,20-1-1-16,-17-9 0 16,-24-5-6-16,-21-1 1 0,-11 3-8 15,-12 10 0-15,-3 17-5 16,-6 15 0-16,-3 15 0 15,-12-6 1-15,-6 6 6 16,-8 18-1-16,-19 9 7 0,10 21 0 16,17 14 4-1,12 4-1-15,12 5 2 0,12-8 0 16,17-13 0-16,10-11 1 16,5-27 0-16,-6-18 0 15,0-21 0-15,7-17 0 16,5-13 0-16,-9-9 1 15,-9 7 1-15,-11-16 1 16,-6-26 0-16,-7-27 0 16,-5-21 3-16,3-6 1 15,-6 15 1-15,-3 24 1 16,3 35 0-16,0 37 0 16,0 23 0-16,-1 42 1 15,1 38-4-15,0 39 1 0,-6 25-4 16,0 29 2-1,0 23-3-15,0 16 0 0,-9-9 0 16,9-12-1-16,15-18-1 16,-3-39 1-16,-12-113-1601 15</inkml:trace>
  <inkml:trace contextRef="#ctx1" brushRef="#br0" timeOffset="93343.01">31054 2550 1318 0,'0'0'0'31,"0"0"31"-31,0 0 2 16,0 0 25-16,0 0 1 15,38-12-13-15,3 3 0 16,42 3-16-16,11 6 0 16,-5 15-4-16,-9 12 1 0,-24 24-4 15,-18 2 0-15,-17-2-2 16,-12-3 2-16,-6 8-5 15,0 4 0-15,0 0-5 16,8-7 1-16,7-14-3 16,-6-15 1-16,0-15 1 15,8-3-1-15,25-12-1 0,11-9 2 16,0-24-2-16,0-15 0 16,-6 4 1-16,-11-4 1 15,-7 21 2-15,-8 7 1 16,-7 14-1-16,-17 12 0 15,0 0-1-15,-20 15-1 16,-7 17 0 0,1 19-1-16,8 9-4 0,15-1 1 15,12-8-4-15,14-12 2 16,13-19-2-16,14-8 0 16,15-30-1-16,-3-8 0 15,-12-19 0-15,-11-9-1 16,-16-2-1-16,-14-7 1 15,-12-2 1-15,-9 2-1 0,-20-3 1 16,-10 13-1-16,-11 26 0 16,-3 15 2-16,-9 27-2 15,6 21 1-15,9 29-2 16,9 1 1-16,20-7-2 16,15 1 2-16,12-15-2 0,18-12 1 15,20-1-2-15,15-11 1 16,9-15-1-16,0-18 1 15,-18-9-1-15,-9-5 1 16,-8-1 0-16,-7-3 1 16,-8 3-1-16,-9 6 1 15,-3 9-1-15,-6 12 1 16,6-15-1 0,-6 15 0-16,0 15-1 0,0 9 2 15,3 30-2-15,6 5 1 16,8-14-1-16,-5-18 0 15,3-15 0-15,3-12 0 0,8-12 0 16,4-9 1-16,8-24 0 16,-6 7 0-1,-2-7 0-15,-12 12 1 0,-9 12 0 16,-4 3 0-16,-2 9-1 16,-3 9 1-16,0 0-1 15,15 0 2-15,-9 12-3 16,15 18 1-16,20 21-1 0,18-12 0 15,9-13 0-15,6-20 0 32,-74-6-1669-32</inkml:trace>
  <inkml:trace contextRef="#ctx1" brushRef="#br0" timeOffset="96960.76">25600 4147 614 0,'0'0'0'0,"0"0"16"16,0 0 1-16,0 0 40 16,-5-38 2-16,5 11 18 15,5-6 2-15,4-21-20 16,6 10 2-16,0 17-20 0,-3 9 2 16,-12 18-11-16,9-6 1 15,-4 24-4-15,7 21 0 16,6 29-9-16,0 10 1 15,-12 5-6-15,-1-2 2 16,4-4-3-16,3-5 0 16,0-1-1-16,-3-5-1 15,3-22-3-15,-4-2 1 16,-5-21 0-16,-3-21 1 16,6 18 3-16,-6-18 0 15,18-33 9-15,3-15-1 16,14-23 9-16,4-13 0 0,-13 13 9 15,4 11 1-15,-10 13-4 16,4 23 0-16,-3 12-9 16,-1 15 0-16,1 6-9 15,-6 12 0-15,5 17-9 16,13 7 0-16,5 0-5 16,-5-12-1-16,-4-1-1 15,-5-5-1-15,-4-6-1 0,-2-3 0 16,-3-3 0-16,3 3 0 15,5-9 0-15,10 2 1 16,-33-11-1381-16</inkml:trace>
  <inkml:trace contextRef="#ctx1" brushRef="#br0" timeOffset="97162.68">26802 4219 690 0,'0'0'0'16,"0"0"36"-16,0 0-1 15,0 0 16-15,0 0 1 16,44-6-23-16,1-9 0 16,28-3-14-16,-5-9 0 15,-6 6-7-15,-3-2 0 16,-59 23-735-16</inkml:trace>
  <inkml:trace contextRef="#ctx1" brushRef="#br0" timeOffset="97792.32">28095 3760 878 0,'0'0'0'0,"0"0"14"0,0 0-1 16,0 0 19-16,0 0 0 15,-32-12-1-15,17 45 1 16,-12 32-12-16,-2 7 1 16,14-6-7-16,15-1 0 15,12-20-2-15,3-7 0 16,2-11-3-16,10-6 0 16,14-15 3-16,15-6 1 15,12-21 14-15,9-12 1 16,-15-11 8-16,-12-7 0 15,-29-2 2-15,-6 8 0 16,-12 18 0-16,-6 6 0 16,3 21-6-16,-12-6-1 0,-3 21-7 15,0 24 0-15,-5 20-11 16,14 7-1-16,27-15-6 16,8-13 0-16,18-11-3 15,9-15-1-15,0-18-1 16,-5-12 0-16,-10-15-1 15,-3-11 0-15,-8-10 1 16,-4-5 0-16,-14-7 1 0,-6 6 2 16,-12 1 0-16,-6 20 1 15,-2 6 0 1,-4 15 1-16,6 18 0 0,0 12 0 16,4 15-1-16,5 0-1 15,6 12-4-15,11-1 1 16,-14-38-1241-16</inkml:trace>
  <inkml:trace contextRef="#ctx1" brushRef="#br0" timeOffset="98125.19">28963 3766 892 0,'0'0'0'0,"-9"-18"0"15,4 6 1-15,5 12-1 16,0 0 0-16,0 0 11 16,-15 12 0-16,9 21 9 15,-6 21 1-15,9 17 6 16,12-14 1-16,12-10 5 15,8-14 1 1,7-15-3-16,14-18 2 0,12-18 1 16,-3-15-1-16,-15-14 8 0,-8 2 0 15,-16-15 2-15,-2 10-1 16,-6 11 2-16,-9 18 1 16,0 3-8-16,-3 18 1 15,0 0-10 1,11 24 0-16,-2 36-11 0,9 11 0 15,0-5-7-15,8-13 0 16,-5-14-4-16,8-12 1 16,10-27-5-16,-1-15 0 31,4-24-3-31,-19-5 1 0,-23 44-1250 16</inkml:trace>
  <inkml:trace contextRef="#ctx1" brushRef="#br0" timeOffset="98643.32">29616 3748 916 0,'-6'-12'0'0,"-12"-27"3"16,3-2-1-16,4 2-1 15,-1 15 1-15,6 15 12 16,6 9 0-16,0 0 12 0,0 0 1 16,6 27 8-16,11 27 1 15,7 29 2-15,14-2 1 16,10-16-6-16,5-20-1 16,0-12 1-16,3-21 0 15,-9-24 3-15,-2-9 1 16,-7-12 3-16,-8-6 0 15,-7-8 2-15,-2 2 0 16,-9 6 2-16,-1 0 0 16,-2 7-7-16,-3 11 1 15,-6 21-4-15,0 0-1 16,0 0-13-16,18 15 2 16,-9 17-8-16,11 13 1 15,7-12-7-15,5-6 1 0,7-15-4 16,5-12 2-16,9-21-2 15,3-3 0-15,-2-9 1 16,-13-12 1-16,-9 7-1 16,-11 5 1-16,-15 12 0 15,-12 0 1-15,-9 0-1 0,-8 9 1 16,-10 12-1-16,-5 12 0 16,-7 18 0-16,13 15-1 15,11 11-2-15,12 10 0 16,12 0-3-16,12-19 0 0,12-14-1 15,23-15 1-15,18-3-1 32,26-9 0-32,7-12 0 15,-7-15 0-15,-14-6-1 0,-18-12 1 16,-3 1-6 0,-12-1 0-16,-47 39-1452 0</inkml:trace>
  <inkml:trace contextRef="#ctx1" brushRef="#br0" timeOffset="98998.21">31083 3572 1030 0,'0'0'0'15,"9"-15"0"-15,-9 15 0 16,6-12-1-16,-6 12-1 16,0 0 5-16,0 0-1 15,0 0 5-15,-18 18-1 16,6 24 9-16,1 15 0 16,8 11 6-16,3-11 0 0,11-24 1 15,16-13 0-15,14-8 2 16,30-24-1-16,24-14 10 15,-1-19-1-15,-14-9 10 16,-18-5-1 0,-18-4 0-16,-20-2-1 0,-4-10-4 0,-8-8 1 15,-6-16-4-15,-3 7-1 16,0 6-5-16,3 20 1 16,-3 27-4-16,-3 21 0 15,0 18-5-15,-3 21 0 16,3 51-6-16,-3 23-1 15,0 18-6-15,0 18 0 0,0 12-3 16,3 4-1-16,0 1-2 16,0-16 1-16,9-22-1 15,3-33 0-15,0-41 0 16,-12-18 0-16,0-18-1320 16</inkml:trace>
  <inkml:trace contextRef="#ctx1" brushRef="#br0" timeOffset="99866.53">31511 3593 916 0,'0'0'0'16,"0"0"8"-16,0 0 0 15,39-9 9-15,-16 3 0 16,4 0 10-16,17-9 0 16,24 3-4-16,0 12 1 15,-21 12-3-15,-8 21 0 0,-13 3 2 16,-14 21 0-16,-6 14-1 15,-6 1 0-15,-6-4-4 16,6-5 0-16,0-10-2 16,9-14-1-16,6-6-3 15,11-18 0-15,12 3 4 16,19-18 1-16,10-21 4 0,7-9 1 16,-3-18 11-16,-21-5-1 15,-11 2 7-15,-10 0 0 16,-8 4 2-16,-3 8 2 0,-12 18-6 15,-6 9 0-15,0 12-7 32,0 0 2-32,0 33-6 0,0 12-1 0,-6 26-11 15,6-5 0-15,6-13-6 16,5-8 1-16,22-18-4 16,-4-12-1-16,10-9-1 15,5-12 0-15,6-9 0 16,-6-12 1-1,-8-12 0-15,-15-5 1 16,-21-4 0-16,-15-12 2 16,-15 4 2-16,-14 8 0 15,0 9 0-15,-1 15 1 16,1 24-1-16,9 18 1 16,-1 21-2-16,10 6 0 15,5 8-3-15,9-11 1 16,18-12-3-16,6-3 1 0,9-6-2 0,8-9 0 15,24-7-1-15,12-10 0 16,6-7 1-16,-9-3-1 16,-3-15 0-16,-12 9 1 31,-8 0 0-31,-13 3 1 16,-8 9-1-16,-18 9 0 0,18 6-1 15,-18 15 0-15,0 12-1 16,0 6 0-16,6 14 0 15,14-8 0-15,10-18-1 16,-1-15 0-16,7-3-1 0,-1-9 1 16,-2-15-3-16,2-9 2 15,4-9 0-15,-10 6 1 16,4 1 0-16,-10 11 1 16,-8 9 0-16,-15 6 0 15,12 0 0-15,-9 9 0 16,3 14 0-16,2 4 0 15,4 12-2-15,3-6 2 16,-9-6-1-16,9-10 0 16,2-8-1-16,7-18 0 15,0-2-2-15,2-22 2 0,-26 33-1462 16</inkml:trace>
  <inkml:trace contextRef="#ctx1" brushRef="#br0" timeOffset="99978.33">33286 3441 1004 0,'0'0'0'0,"0"0"0"0,0 0 0 15,0 0-754-15</inkml:trace>
  <inkml:trace contextRef="#ctx1" brushRef="#br0" timeOffset="115230.22">25683 5023 740 0,'0'0'0'0,"0"0"17"16,0 0 0 0,0 0 32-16,0 0 2 0,0 0-6 15,0 0 1-15,0 0-19 16,0 0-1-16,18 33-11 15,-3 21 1-15,2 17-6 0,1 4 1 16,-6 14-3-16,-3-5 0 16,3-4-1-1,-1-23 0-15,-5-16 0 0,0-14 1 16,-6-9-1-16,0-18 1 16,6 12 3-16,-6-12 0 15,0 0 4-15,0 0 0 16,12-12 9-16,0-27-1 15,8-38 9-15,4-10 0 16,3 10 5 0,-7 6 2-16,4 26-5 0,-1 18 1 15,-2 18-8-15,3 3 0 16,-4 12-7-16,10 15 2 16,2 24-8-16,4 2 2 15,-4 4-4-15,-5-6 1 16,-4 2-4-16,-5-8 1 15,-3-6-3-15,-3-6 1 16,-6-1-2-16,-6-5 1 0,6-3-3 16,-6-18 2-16,11 12-4 15,1-9 1-15,-12-3-1242 0</inkml:trace>
  <inkml:trace contextRef="#ctx1" brushRef="#br0" timeOffset="115529.7">26377 5423 929 0,'0'0'0'15,"12"-18"1"-15,-6 9 1 16,5 3-1-16,-11 6 1 16,18 0 6-16,-3 0 0 15,3 0 3 1,14 21 2-16,12 12 5 16,-5 5 1-16,-4 7 3 15,-11-9 2-15,-9-9-4 16,-4-10 0-16,-11-17 1 15,6 15 2-15,-6-15 0 0,0 0 1 16,0-15 12-16,0-17 0 16,0-22 11-16,3-12 1 0,6 1-1 15,0 14 2 1,3 18-6-16,0 7 2 0,-12 26-8 16,23-12 1-16,4 18-7 15,17 6-1-15,-44-12-1288 0</inkml:trace>
  <inkml:trace contextRef="#ctx1" brushRef="#br0" timeOffset="115794.1">27458 5241 866 0,'0'0'0'15,"0"0"32"-15,0 0 1 16,32-6 24-16,-2 0 2 0,23-3-20 16,15-9 0-16,5 3-12 15,-8 3 0-15,-3 6-8 16,-11-8 0-16,-51 14-932 15</inkml:trace>
  <inkml:trace contextRef="#ctx1" brushRef="#br0" timeOffset="117004.18">28659 4919 564 0,'0'0'0'0,"0"0"9"15,36-39 1-15,-10 33 10 0,7 6 0 16,5 12 3-16,6 9 0 16,7 18-8-16,-4 12 1 15,-18 8 1-15,-8-5-1 16,-9 5 3-16,-12-5 1 16,-6-15 3-16,0-9 2 15,0-21 6-15,6-9 1 0,-6-15 11 16,0-24 2-16,0-21 16 15,3-11 0-15,3-1 6 32,3-11 1-32,3 17-6 0,6 13 1 0,-6 20-13 15,3 12 2-15,-9 21-12 16,15-6 2 0,5 21-11-16,7 18 2 15,17 17-7-15,9-5 1 16,-3-3-14-16,7-15 2 15,-7-15-13-15,9-18 1 0,-3-3-6 16,-9-9 0-16,-3 3-27 16,-11-15 2-16,-1-3-31 15,-2 1 0-15,-9 11 12 16,-13 0 0-16,-5 9 21 0,-3 12 2 16,-26 0 12-16,-13 12 1 15,-17 15 8-15,0 5 0 16,15 7 1-16,14 0 2 15,10-6 0-15,11-1 0 32,9-17 0-32,8-3 0 0,16-12 2 15,5-12-1-15,25-9 2 16,-1-11 2-16,-15-7 2 16,-9 6 2-16,-5 9 5 15,-15 9-1-15,-12 15 1 16,6-11 0-16,-6 11-2 15,-12 26-1-15,6 31-6 16,-6 20 2-16,6-8-4 0,12-1 1 16,18-5-3-16,14-18 1 15,30-18-2-15,9-21 1 16,14-21-1-16,-2-24 0 16,-89 39-1094-16</inkml:trace>
  <inkml:trace contextRef="#ctx1" brushRef="#br0" timeOffset="117556.02">30298 4749 892 0,'0'0'0'0,"-39"-27"5"0,10 16 1 32,2 5 2-32,4 12 1 0,8 0-5 0,3 14 2 15,-17 31-3-15,8 9 2 32,9-1 0-32,12 1 2 0,12-4 1 15,6-20 1-15,8-12 2 16,-2-18 0-16,17-24 7 15,6-9 0-15,-2-17 0 16,-1-10 1-16,-9-3 5 16,-2-8 0-16,-15-10 5 15,-7-8-1-15,-8-10 9 0,-3-5 1 16,-3 6 7-16,-3 14 0 16,4 31-4-16,2 17 2 15,0 30-6 1,-3 12 0-16,3 41-10 0,3 31 1 15,-1 20-13-15,1 12 2 16,3 9-9-16,21-17 1 16,14-13-4-16,15-23-1 15,0-19 1-15,1-26-1 16,-19-21 1-16,-12-12-1 16,4-15 3-16,-3-18 0 15,-4-17 5-15,-2-7 0 0,-6-2 7 16,-7 14 0-1,-2 12 2-15,-6 18-1 16,0 10 0-16,0 11 0 0,0 11-3 16,0 22 1-16,0 33-10 15,0 5 0-15,0 10-5 16,6-10 2-16,6-17-4 16,-3-15 0-16,3-19-1 15,5-14 0-15,16-12-1 16,14-2 1-16,-47 8-1380 15</inkml:trace>
  <inkml:trace contextRef="#ctx1" brushRef="#br0" timeOffset="118871.99">31349 4803 1042 0,'0'0'0'16,"-3"-27"0"-16,3 6 1 16,-6 9-3-16,6 12 1 15,-6-12 9-15,6 12 1 16,-24 6 11-16,-5 12 1 15,-15 24 12-15,-1 15-1 16,13-4 4-16,5-2 1 16,18-12-7-16,12-7 2 15,9-5-4-15,9-21 1 0,11-3-2 16,16-9 1-16,11-9-4 16,-9-12 0-16,-15-5-3 15,-8-1-1 1,-15 6-3-16,-3 3-1 0,-4 12-3 15,-2 3-1-15,-3 9-4 0,0 0 0 32,3 15-5-32,0 18 2 15,12 30-5-15,3 2 1 0,11-11-1 16,4-21 0-16,-1-19-1 16,1-16 1-16,2-31-3 0,9-12 2 15,1-9 0-15,-7-11 1 16,-8-1 0-16,-13-11 0 15,-5-10 0-15,-3-14 1 16,-9-6 2-16,-9-3 0 16,0-4 4-16,-3 31 1 31,4 23 0-31,2 28 1 0,6 32 0 0,0 20 2 16,-12 46-5-16,6 23 1 15,3 25-3-15,3 17 1 16,3 12-4-16,9-12 1 15,0-15-2-15,14-21 1 16,13-32-1-16,2-24 2 16,-3-30-1-16,4-24 0 15,14-18 4-15,-6-6 1 16,-9-11 4-16,-5-4 1 16,-16 3 5-16,-2 10 1 15,-6 17 1-15,-12 24 0 16,0 0-4-16,-6 24 1 15,-15 35-6-15,9 19 1 16,10-4-7-16,16-2 1 16,19-22-3-16,17-14 0 15,0-18-1-15,6-24 0 0,3-15 0 16,-9-12 0-16,-8-11 0 0,-16-4 1 16,-2 9 1-16,-6 0 1 31,-6-11 1-31,-7 8 2 0,-8 18 2 0,-2 9-1 15,5 15 2-15,0 0 0 32,-21 39-3-32,0 15 1 15,6 11-5-15,10 1 1 0,10-10-1 16,10-8-1-16,12-27-1 16,11-3 0-16,24-6 0 15,9-12 0-15,9-18 0 16,-12-9 0-16,-18-12 0 15,-21 1 0-15,-8 5 1 16,-21-9 0-16,-12 3 1 16,-17-11 1-16,-19 2 2 15,-11 21 1-15,-6 21-2 0,3 21 2 16,0 18-1-16,12 12 2 16,12 8-4-16,8-2 2 15,19 9-4-15,8-19 1 16,9-11-2-16,8-15 1 15,10-9-1-15,11-6 0 16,24-18 0-16,9-3 0 16,-3-6 2-16,-6-5-1 15,-9-1 1-15,-50 33 0 0,18-15 0 16,-18 15 2-16,15-6-2 16,-15 6 1-16,9 0-2 15,3 15 1-15,-1 9-2 16,7 17 0-16,-3-11 0 15,0-6 0-15,-1 0-3 16,-2-15 2-16,-6 0-2 0,18-6 1 16,8-12-1-16,1-9 1 15,-4-3 1-15,-11 3 0 16,3 3 1-16,-21 15 0 16,14-18 0-16,-14 18 0 15,12-12 0 1,-12 12 0-16,12-2 0 15,9 16 0-15,2 7-1 0,16 12 1 16,2-3-1-16,3-9 0 16,6-3-2-16,-14-18 1 15,2 0-2-15,-17-6 0 16,-21 6-1447-16</inkml:trace>
  <inkml:trace contextRef="#ctx1" brushRef="#br0" timeOffset="119105.46">31744 4585 815 0,'0'0'0'0,"0"0"31"15,83-12-1-15,18-2 23 0,31-4 1 16,7 6-21 0,0 9 2-16,-24 6-16 0,-18-12 1 15,-97 9-838-15</inkml:trace>
  <inkml:trace contextRef="#ctx0" brushRef="#br0" timeOffset="132523.57">28729 13025 0,'0'0'0,"32"0"0,-17 0 0,127 0 15,-16 16-15,47-16 16,-15 16-16,-48-16 15,-47 0-15,-16 0 16,0 0-16,-31 0 0,31 0 0,-31 0 16,16 0-16,-17 0 15,-15 0-15,0 0 16,0 0-16,-236-32 0,-173-32 16,330 48 15,158 32-31,-79-16 31,0 0-31,0 0 31,0 0-31,0 0 16,0 0 0,0 0-1,0 0-15,31 0 31,-31 0-31,0 0 32,0 0-17,0 0 1,-31-16 0,31 16-1,0 0-15,0 0 16,0 0-1,0 0 17,0 0-17,0 0 1,0 0-16,0 0 31,0 0-31,0 0 16,-16 0-1,16 0 1,0 0 0,0 0-1,0 0 1,0 0 0,16 16-1,-16-16 16,0 0-31,0 0 16,0 0-16,-205 175 31,-157 111-31,299-222 32,126-128-32,-63 64 31,0 0-31,252-143 31,110-95-31,-315 222 31,-157 111-31,-63 32 16,-48 64 0,332-286-1,266-160 1,-314 224-1,-126 94 1</inkml:trace>
  <inkml:trace contextRef="#ctx1" brushRef="#br0" timeOffset="132314.65">25890 6242 1318 0,'0'0'0'0,"0"0"28"16,-33-18 1-1,22 18 39-15,-7 0 0 0,18 0-2 0,-15 0 2 16,15 0-28-16,0 0 0 15,0 0-13-15,44 18 0 16,33-24-3-16,18-3-1 16,2-9 3-16,-3 6 1 15,-17 3-3-15,-21 9-1 16,-20 3-1-16,-30 9 0 16,-6 21-7-16,-18 0-1 31,-32 12-5-31,-15-1 0 0,-9-8-5 15,-9 9 0 1,10 5-3-16,11-11 0 0,11-12-1 16,16-6 0-16,23-15 0 15,12-6 0-15,12 15 0 0,23-9 0 16,36 6 0-16,15-7 0 16,2-10 0-16,-5-1 1 15,-18 6 1-15,-21 0 0 16,-17 0 0-16,-27 0 0 15,12 0 1-15,-24 11 0 16,12-11-1535-16</inkml:trace>
  <inkml:trace contextRef="#ctx1" brushRef="#br0" timeOffset="133155.22">27189 6203 1318 0,'0'0'0'0,"0"-47"42"16,0 14-1-16,0 6 40 16,0 9 0-16,0 18-14 15,0-15 1-15,0 15-34 16,0 0 1-1,9 15-11-15,5 12-1 0,19 39-5 0,-6 5 0 16,-1 10-3-16,4-10 0 16,11-8-3-16,6-10-1 15,0 7-1-15,7-15 1 16,5-13-3-16,3-23 0 16,-9-12 1-16,-9-24 1 15,-3-17-2-15,-2-10 0 0,-7 15-1 16,-2-5 1-16,-10-1 1 15,-2-15 1-15,-6-38-2 16,-3 6 1-16,-6 20 0 16,-3 22 1-16,0 29 0 15,0 21 0-15,0 0-2 16,-3 27 0-16,6 29-1 16,6 10 0-16,-9-66-1580 0</inkml:trace>
  <inkml:trace contextRef="#ctx1" brushRef="#br0" timeOffset="133645.37">28470 6025 1381 0,'9'-18'0'0,"15"-15"48"0,2-9 2 15,4 12 34-15,-12 10 1 16,-7 20-28-16,-11 0 2 15,0 0-32-15,0 0-1 16,9 20-10 0,-18 25 1-16,-8 47-6 15,-7 13 0-15,-14 5-2 0,-1-3 2 16,4-17-3-16,11-13 1 16,15-2 0-16,3-16 0 15,1-20 0-15,5-15 0 16,0-24-1-1,11-3 0-15,1-24 0 0,6-15 0 16,14-23 1-16,-5-7 0 16,2 13 2-16,-2-19 0 0,-3-26 0 15,-13-9 1-15,-2 2 0 16,3 25 0-16,6 35 1 0,-9 19-1 31,-3 20-3-31,-6 12 1 0,17 6-2 0,1 26 0 16,9 40-5-16,2 14 2 15,-2 19-3-15,-4-10 0 16,4-15-1-16,5-14 2 16,10-18-3-16,-10 2 1 15,1-2 0-15,-10 3 0 32,-5-25 0-32,-6-8 0 0,-12-18-1 15,0 0 1-15,0 0-1611 16</inkml:trace>
  <inkml:trace contextRef="#ctx1" brushRef="#br0" timeOffset="133813.54">28571 6483 1381 0,'0'0'0'0,"11"0"29"0,-11 0 0 16,15 0 29-16,-15 0 0 16,24 0-5-16,8-6 0 15,24 1-17-15,15-1 1 16,-6 0-3-16,-18 3 0 15,-17-3-6-15,-6-6 0 16,-24 12-1422 0</inkml:trace>
  <inkml:trace contextRef="#ctx1" brushRef="#br0" timeOffset="134615.51">30153 6209 1243 0,'0'0'0'0,"15"-47"40"0,-3 8 1 16,-1 0 55-16,1 12 2 15,-6 9-25-15,-3 7 0 16,-3 11-36-16,0 0 1 16,0 0-10-16,3 17 1 15,-9 43-9-15,-6 17 2 0,-5 1-8 16,-1 2 2 0,3-14-4-16,-8-9 2 15,8-10-5-15,9-20 1 16,6-3-1-16,-6-9 0 15,6-15 1-15,0 0 1 16,0 0-1-16,0-21 0 16,6-30 0-16,-3-14 1 15,3-13 0-15,-3-8 1 16,-3-12-1-16,-3 5 1 16,0 16-1-16,6 17 0 15,6 15-1-15,-1 19 1 16,-2 11-1-16,-6 15 0 15,24-12-3-15,3 33 0 0,20 17-3 0,6 22 1 16,0 11-3-16,3 1 0 16,3-1 0-16,3-11 0 15,-17-6-1-15,-10-10 0 16,-14-11-1-16,-27 0 1 16,-15-12-1-16,-20 3 0 15,-18-3 0-15,3-10 0 0,5-5 0 16,10-6 0-1,9-6 0 1,2-5 0-16,3 2 0 0,4-3 0 16,5 0 0-16,9 0 1 15,3 3-1-15,6 9 1 16,0 0-1605-16</inkml:trace>
  <inkml:trace contextRef="#ctx1" brushRef="#br0" timeOffset="134845.94">30741 6022 1419 0,'0'0'0'0,"11"-36"47"16,16 6 0-16,5 3 43 16,13 6 0-16,2 1-26 15,9 8 0-15,6-6-35 0,0 9 0 16,3 9-11-16,-15 6 0 15,-8 3-11-15,-13 3 1 32,-11 2-6-32,-12-2 1 0,-6-12-1455 15</inkml:trace>
  <inkml:trace contextRef="#ctx1" brushRef="#br0" timeOffset="135047.79">31104 5890 1344 0,'0'0'0'0,"0"-14"36"15,0 14 0-15,-6-18 40 31,6 18 1-31,0 0-10 16,0 0-1-16,0 0-30 16,0 35 1-16,0 52-13 15,0 11 2-15,12 6-9 16,2 1 0-16,10-7-4 16,-9 0 2-16,0-23-3 15,-1-13 1-15,-2-35-4 0,-6-15 1 16,-6-12-1-16,-12-6 0 15,12 6-1471-15</inkml:trace>
  <inkml:trace contextRef="#ctx1" brushRef="#br0" timeOffset="135321.44">30203 5783 1332 0,'0'0'0'0,"0"0"34"0,-29-44 2 31,14 29 35-31,3 9 1 0,-6 6-21 16,-14 12 1-16,-36 14-19 15,-6 22 0-15,-2 18-10 16,19 23-1-16,28 30-4 0,26 18 0 16,35 12-5-16,19 3 1 15,22 6-4-15,7-9 0 16,12-24-1-16,5-32 0 15,21-40-2-15,15-26 1 16,-133-27-1416-16</inkml:trace>
  <inkml:trace contextRef="#ctx1" brushRef="#br0" timeOffset="135625.12">31372 5828 1356 0,'0'0'0'0,"65"-18"54"16,-17 12 1-16,5 12 29 15,0 27 0-15,-9 20-31 0,1 31 1 16,5 8-29-16,-6 24 1 16,-17 16-7-1,-16 5 0-15,-11 9-6 0,-20-3 1 16,-16-18 1-16,-5-15 1 15,6-38-3-15,2-25 2 16,21-26-4-16,12-21 1 16,0 0 0-16,-6-33 0 15,6 33-1484-15</inkml:trace>
  <inkml:trace contextRef="#ctx1" brushRef="#br0" timeOffset="135962.21">32122 6460 1431 0,'0'0'0'0,"0"0"44"0,33-42 1 15,-15 36 38-15,-7 0 1 16,-11 6-14-16,0 0-1 16,0 0-35-16,-14 33 1 15,-22 32-13-15,-8 13 2 16,3 14-8-16,11-5-1 15,15-4-3-15,15-17-1 0,24-1-3 16,17-20 1-16,9-33-3 16,1-15 1-16,-10-12 1 15,-3-30 0-15,-8-14 0 16,-7-13 1-16,-8-8-2 0,-15 2 2 16,-15-14-1-16,-8 8 1 31,-16 13 0-31,-2 17 0 15,3 27 0-15,2 21 0 0,10 24-2 16,11 18 1-16,9 24-3 16,9 5 2-16,-3-65-1623 0</inkml:trace>
  <inkml:trace contextRef="#ctx1" brushRef="#br0" timeOffset="136246.22">32347 6477 1381 0,'3'-14'0'15,"3"-4"38"-15,0-6 0 16,-1 9 37-16,-5 0 2 16,0 15-7-16,0 0 1 15,21-3-37-15,3 27 1 0,14 24-10 32,-2 17 2-32,-10 7-6 0,-2 11-1 0,-7-5-6 15,4-10 1-15,-9-23-3 16,0-18 1-16,-3-15-4 15,-9-12 1-15,23-27-2 16,-5-27-1-16,14-35 2 0,1-4 0 16,2-5 0-1,-8 6 0-15,5-13 1 0,-5 1 2 32,-27 104-1557-32</inkml:trace>
  <inkml:trace contextRef="#ctx1" brushRef="#br0" timeOffset="142889.71">28027 5822 1155 0,'0'0'0'0,"0"0"30"0,-11-30-1 16,11 30 47-16,-6-15 0 16,6 15-15-16,-9-15 1 15,3 3-26 1,-6-5-1-16,-14-10-14 0,-10-12-1 16,-8 0-4-16,-3 6-1 15,5 19 0-15,7-4 1 16,-10 3-4-16,1 9 1 0,-12 0-3 15,0 0 2-15,6 6-3 16,8 6 1 0,7 6-2-16,0 3 0 0,-4 9-4 15,-2 8 2-15,0 4-3 0,5 9 1 32,-2-1 0-32,-1 1-1 15,4 3-1-15,2 3 2 16,16 14-2-16,-1 1 0 15,6-7-1-15,3 1 1 16,3 5-1-16,-5-11 1 16,2 3 0-16,3-4 0 0,6 10 2 15,3-1-1-15,9-5-1 16,-1-3 2-16,1-4-1 16,6 4 2-16,3 6-2 0,5-4 0 15,-2-8 1 1,-1 2 0-16,4-2 2 0,3-3 1 15,2-12-1-15,-8 5 1 16,8-5 2-16,7-6 0 16,-4-6 0-16,3-9 1 15,1-6-2-15,5-6 0 16,6-6 0-16,-6 0-1 16,-2-9 1-16,2 3 0 0,0-9 2 15,7-3 0-15,-1-12-2 16,-12-5 1-16,1 5-1 15,-10-9 1-15,-8-8-2 16,-4 2-1-16,7-3 1 16,3-2 1-16,-4 14-1 15,-5-12 1 1,3-2-2-16,-1 2 2 16,-2-2-1-16,-6 2 0 0,0-6-1 15,-6-5 1-15,8-1-1 0,-5 1-1 16,-9-1 1-16,-3 1 1 15,0-1-3-15,-6 0 2 32,-5 10-1-32,-7-4 1 0,-3 16-1 0,-14 17 0 15,-6 15-1-15,-6 24 0 16,50-12-1606-16</inkml:trace>
  <inkml:trace contextRef="#ctx0" brushRef="#br0" timeOffset="160124.13">32618 14789 0,'0'0'0,"0"0"0,32 0 0,-16 0 15,31 0-15</inkml:trace>
  <inkml:trace contextRef="#ctx0" brushRef="#br0" timeOffset="160293.07">32319 11722 0,'0'0'0</inkml:trace>
  <inkml:trace contextRef="#ctx1" brushRef="#br0" timeOffset="159618.16">26964 7747 1306 0,'0'0'0'0,"0"0"43"16,0 0 1-16,0 0 49 0,0 0 1 15,0 0-30 1,0 0-1-16,0 0-30 0,0 0 1 16,0 0-14-16,0 0 0 15,71 6-4-15,-6 0 0 16,-3-6-5-16,-14-6 0 15,-13-6-1-15,-17 6 0 16,-9 12-2-16,-12 6 0 16,-9 3-1-16,-24 11-1 0,-23 10 0 15,-3 6 0-15,3-9-4 16,12 5 0-16,12-5-2 16,8-12 1-1,15-3-1-15,12-18 0 0,6 21 0 16,6-9 0-16,20 3 0 15,1-3 1 1,11-12 0-16,-3-6 2 16,-8 3-1-16,-15 3 0 0,-4 0 3 15,-2 0 0-15,-12 0-1470 16</inkml:trace>
  <inkml:trace contextRef="#ctx1" brushRef="#br0" timeOffset="160872.51">28636 7610 1293 0,'0'0'0'15,"0"0"54"-15,0 0 0 16,-3-39 43-16,3 39-1 15,-6-15-31-15,6 15 0 16,-6 27-34-16,0 15 0 16,-21 32-13-16,-2 13 1 15,-7-13-4-15,4-2-1 16,5-7 0-16,4-5 0 0,2-10-1 16,9-5 0-16,6-24-2 15,6-6 2-15,0-15-2 16,0 0 0-16,6-9 1 0,3-24 1 15,6-27-2 1,0-11 1-16,-4 14 1 0,-5 4 0 16,-3-13 0-16,0 7-1 15,-3-7-1-15,-3 21 1 16,0 30 0-16,3 15-1 16,0 0-2-16,6-11 0 15,-6 11-2-15,15 11 0 16,15 10-1-16,14 24 0 15,6 3-3-15,6 2 0 0,-6-14 0 16,-5-3 0-16,-4-3-2 16,-3-4 1-1,-5 1-1-15,-16-3 1 0,-11 6-1 16,-14 3 0-16,-19-4 0 16,-11-2 0-16,-7 0-1 15,-5-6 1-15,3-9-1 16,6-18 1-16,5-6-1 15,-2-3 0-15,11-6 1 0,9 3 1 16,13 3-1 0,16-8 0-16,22-13 0 0,17 0 0 15,-50 36-1630 1</inkml:trace>
  <inkml:trace contextRef="#ctx1" brushRef="#br0" timeOffset="161605.64">29002 7544 1431 0,'0'0'0'16,"0"0"41"0,-9-33 0-16,15 16 30 0,3 2 1 15,11-6-4 1,25-6 1-16,22-6-33 0,13 9 1 16,3 3-13-16,-3 10 1 15,-4 11-8-15,-14 0 0 0,-17 6-4 16,-10 11 2-16,-8 10-6 15,-22 6 0 1,-7 3-7-16,-7-6 0 16,-3-10-2-16,-6-11 0 15,6-3-2-15,12-6 0 16,-20-6-9-16,-1-3 0 16,3-3-4-16,1-2 0 15,2-7 2-15,6 9-1 16,9 12 9-16,-3-18 0 15,3 18 4-15,0 0 0 0,0 21 1 16,3 23 0-16,6 34 1 0,0 14 0 16,-3 13 2-1,-1-13 1-15,7-3 0 0,0-23 1 16,9-12 0-16,-4-16 1 31,10-23 2-31,20-18 0 0,30-21 0 0,6-8 1 16,5-1-5-1,-11-12 1-15,-24-8-5 0,-17 2 1 32,-10 3-2-32,-14 15-1 0,-6 7-4 0,-6 11 0 15,0 15-6-15,0 0-1 16,-18 9 3-16,-5 9 0 16,-13 14 5-16,-5 10-1 15,2 12 4-15,10 2 1 16,5-11 1-16,15-3 0 15,18-7 0-15,18-8 1 16,14-6 1-16,9-15 0 16,6-12 2-16,-5-18-1 15,-10-6 3-15,-9-2 0 16,-11-4 2-16,-6 0 1 16,-15-14 0-16,-15 2 0 0,-11 3 2 15,-1 12 1-15,3 10 0 0,7 20 0 16,5 11-2-16,3 19 2 31,3 18-6-31,0 6 2 0,6-7-3 0,18-11-1 16,-18-33-1545-16</inkml:trace>
  <inkml:trace contextRef="#ctx1" brushRef="#br0" timeOffset="161898.23">30324 7911 1419 0,'0'0'0'0,"12"-21"25"16,-3 9 1-16,-9 12 24 15,9-15 2-15,-9 15 5 16,12 0 0-16,-1 9-19 0,7 15 0 16,15 23-8-16,11 4-1 15,-6-3-4-15,4-9 0 16,5-7-4-16,-3-14-1 16,-8-9-1-1,-4-9 0-15,-2-21-3 0,-10-9-1 16,4-17-1-1,-3-7 0-15,-4-11-1 16,-5-7-1-16,-6 1-1 16,0-7 2-16,0 19-3 0,-3 11 1 15,0 30-2-15,-3 18 0 16,0 0-1-16,0 0 1 16,20 21-1-16,13 6 1 15,-33-27-1609-15</inkml:trace>
  <inkml:trace contextRef="#ctx1" brushRef="#br0" timeOffset="162288.94">28320 8376 1255 0,'0'0'0'0,"-45"11"13"0,25-2-1 16,20-9 15-16,17 18 1 16,42-12 33-16,30-3 0 15,44 0-18-15,47-9 0 16,71-6-4-16,24-6 0 15,43 4-4-15,1-1 1 16,-32-3-7-16,-54-3 0 16,-50 3-6-16,-41 0-1 15,-60 3 0-15,-26 0 2 16,-26 9-5-16,-18 0 0 16,-12 6-1-16,-30 18 0 15,-32 15-2-15,-18 3 0 16,80-36-1478-16</inkml:trace>
  <inkml:trace contextRef="#ctx1" brushRef="#br0" timeOffset="163072.54">28934 8885 1369 0,'0'0'0'16,"0"-33"67"-1,0 9 0-15,0 4 48 16,-6 2 0-16,6 18-49 0,0-15 2 15,0 15-37-15,0 0 1 16,0 39-14-16,6 26 1 16,3 27-7-16,5 19 0 0,1-13-2 15,3-6 2-15,-6-11-4 16,-9-10 1-16,-6-8-3 16,-6-21 1-16,0-24-1 15,9-18-1-15,-21-18 0 16,4-9-1-16,-7-6 1 15,-6-18-1 1,10-23 2-16,5-24 1 16,9-34-1-16,3 1 2 15,6 21-2-15,12 24 0 16,8 23 1-16,22 21 0 16,14 10-1-16,6 20-1 15,3 3-1-15,3 18 0 0,5 3-2 16,-14 23 2-16,-14 22-3 0,-22 9 1 15,-20 14-1 1,-24 15 0 0,-26 16-1-16,-18-10 1 15,-12-12-1-15,-3-29 0 0,1-21 0 0,14-13 1 16,17-20-1-16,10-6 2 16,5-6-2-16,10 0 1 0,2-11-1 15,6-4 1-15,6-6 0 16,6-6 0-16,3 6 1 15,9 1 1-15,15 8-1 16,11 24 1-16,30 26-1 31,0 13 1-31,15 15-2 0,-7-1 0 0,4-5 0 16,-18-3 0 0,0-13-1-16,-12-5 1 15,-6-24-1-15,1-12 1 16,11-18-1-16,6-9 0 0,15-8-1 15,-4-4 1 1,-73 42-1638-16</inkml:trace>
  <inkml:trace contextRef="#ctx1" brushRef="#br0" timeOffset="163708.29">29961 9186 1419 0,'6'-12'0'16,"6"-9"30"-16,0-9 2 16,-6-2 25-16,0 2 0 15,-1 12 4-15,-2 0-1 16,-3 18-24-16,0 0 1 15,12 0-6-15,0 27-1 0,6 44-6 16,-6 13-1-16,-7-1-4 16,-2-8 0-16,0-13-3 15,6-8 0-15,3 6-3 16,-3-16 1-16,-6-8-4 16,-3-6 1-16,0-18-3 15,0-12 1-15,-12 0-6 0,-23-12 2 16,-30-18-5-16,-15 0 0 15,-3-6-3-15,4 1 1 16,19 11-7-16,19 9 0 16,15 9-9-16,8 6 0 0,18 0 3 15,-12 0-1 1,12 0 1-16,18 0 1 0,17-6 7 16,30-3 1-1,30-3 4-15,-1-15 1 16,-2-2 1-16,-16-10 0 15,-17-3 0-15,-17 3 1 16,-13 7 1-16,-20 11 2 16,-6 9 1-16,-3 12 1 15,-6 21 1-15,0 14-1 0,-11 22 2 16,2 9 0 0,3-10 0-16,6 4 1 0,12 17-1 15,12-5 1-15,2-13-2 16,4-17 0-16,3-18 1 15,-10-24 1 1,7-24 0-16,5-12 0 0,13-8 0 0,-10-7 0 16,-2 9 0-16,-13 4 0 15,-2 11 1-15,-9 0 1 32,-6 15-2-32,0 12 0 0,0 0-2 0,12 24 1 15,-6 38-2 1,9 7 0-16,20-3-2 15,9-13 0-15,21-17-2 0,12-18 1 0,12-24-1 32,29-21 0-32,-118 27-1618 15</inkml:trace>
  <inkml:trace contextRef="#ctx1" brushRef="#br0" timeOffset="164473.34">27915 8709 1155 0,'0'0'0'0,"-32"-15"78"0,2 12-1 16,4 6 47-1,2 6 0-15,9-3-72 0,15-6-1 32,-12 6-29-32,12-6 0 15,9 6-9-15,27-6-1 0,38 0-3 0,26-6 1 32,18-6-1-32,3-9 0 15,6 9 1-15,-18 7 1 0,-20 10 2 16,-21 1-1-16,-24-6-1 15,-23 6 2-15,-21-6 0 16,9 15 0-16,-12 3 2 16,-15 3 0-16,18-21-1436 15</inkml:trace>
  <inkml:trace contextRef="#ctx1" brushRef="#br0" timeOffset="164912.74">27797 8885 1344 0,'0'0'0'0,"0"0"46"0,47-51 0 16,-14 25 26-16,5 5 1 15,12-3-39 1,18 15 2 0,6 9-14-16,-3 9-1 0,-3 18-4 15,-12 5 0 1,-12 13 1-16,-23 12 1 0,-18 11-4 0,-21 16 2 15,-23-4 0-15,-15 4 0 32,-9-7-2-32,-12-2 0 15,-9-13-1-15,-5-2-1 0,5-1-2 16,12-8 2 0,6 3-2-16,12-4 0 0,18-8-1 15,8-15 1-15,22-9 0 0,8-18-1 16,26 0-1-1,24-12 1-15,51-21-2 0,23-9-1 16,32 1 1-16,13-1 0 16,20-6-1-16,-21 9 0 15,-29 16-2-15,-30 8 1 16,-27 9-1-16,-31 15 1 0,-37 20 0 31,-25 4 0-31,-25 3 1 0,7-3 0 16,29-33-1574-16</inkml:trace>
  <inkml:trace contextRef="#ctx1" brushRef="#br0" timeOffset="166312.54">30817 8971 665 0,'0'0'0'0,"0"0"34"0,0 0 0 0,0 0 40 0,0 0 1 31,36-11-15-31,-16 2 1 16,13-3-25-16,2 3 1 0,1 6-9 0,-7 3 0 15,-5 6-8-15,-6 6 1 31,-9-3-12-31,-6 8 1 0,-6-5-4 0,-6 9 0 32,-12 6-6-32,-3 3 0 15,-8-3-6-15,8-1 2 16,1-11-13-16,8-3 1 0,15-12-4 16,-12 15 0-1,12-15 8-15,0 0 2 0,24 18 6 0,14-12-1 16,30-6 3-16,9-6 1 15,-77 6-815-15</inkml:trace>
  <inkml:trace contextRef="#ctx1" brushRef="#br0" timeOffset="166943.84">31629 8781 752 0,'0'0'0'0,"0"0"20"15,-6-51 0-15,6 30 20 16,0-3 1-16,0 9 37 15,6 4 1-15,-6 11-4 32,0 0 0-32,0 0-11 0,0 17 1 15,12 43-16-15,-3 23 1 0,6 4-11 0,0-1 2 32,-4-2-13-32,1-13 0 15,0-11-7-15,-3-21 0 0,-9-13-2 16,-6-14 2-16,6-12-6 15,0 0 2-15,-15-29-1 16,-3-13 1 0,-2-30 1-16,2-8 1 0,12-10 1 0,6-2 1 15,3-6 2-15,3 5 0 32,3 16-3-32,12 11 1 0,11 10-5 15,3 20 1 1,4 12-2-16,-1 15-1 15,15 18-2-15,12 15-1 0,9 12-5 16,-6 14-1-16,-24 16-3 16,-29-6 1-16,-33 11-3 15,-26 1 1-15,-21-1-1 16,-9-5 0-16,9-7 0 16,9-14 0-16,15-12-1 0,3-12 1 15,14-10 0-15,9-16 0 16,6-7 0-16,6-15 0 15,3-21 0 1,6-3 1-16,15 10-1 16,3 11 1-16,-7 18 0 0,4 15 1 0,8 12 2 15,13 24-1-15,11 14-2 16,0 19 1 0,6-1-2-16,-3-5 1 0,-6-10-1 15,-2-14 0 1,-13-9 0-16,-2-21 0 15,-4-9-1-15,4-12 1 16,-33 9-1480-16</inkml:trace>
  <inkml:trace contextRef="#ctx1" brushRef="#br0" timeOffset="167188.12">32441 8971 1180 0,'0'0'0'0,"9"-20"25"15,-3 8 1-15,-6 12 36 16,0-12 2-16,0 12-5 0,0 0 0 15,0 24-24-15,0 11 0 16,0 49-12-16,0 2 2 16,0 4-6-16,0-10 0 15,0-3-3-15,0-11 0 16,3-9-5 0,12-10 1-16,-9-20-3 0,0-15 0 15,-6-12-2 1,0 0 0-16,-6-12-7 15,0-15 1-15,6 27-1291 0</inkml:trace>
  <inkml:trace contextRef="#ctx1" brushRef="#br0" timeOffset="167623.65">32238 9338 866 0,'0'0'0'0,"0"0"0"0,-6 15 0 0,6-15-4 16,0 0 2 0,17 9 3-16,1-6 2 15,15 3 7-15,17-12 0 16,18-6 17-16,-6-3 0 0,-18-12 19 15,-3-6 0-15,-5 1 6 0,-7 5 1 32,-8 3 4-32,-6 9 2 0,-15 15-7 0,14-15 1 15,-14 15-11-15,0 0 0 32,-14 30-11-32,2 15-1 0,-6 20-8 0,-3 13 1 15,16-13-5-15,5-14 0 31,5-9-6-31,10-19 2 16,-3-8-3-16,9-9 0 0,8-18 1 16,7-14 1-16,8-22 0 15,3-3 1-15,-11 1 7 16,-19 5 0-16,-5 9 3 16,-9 9 1-16,-3 9-2 0,0 18 1 15,0 0-5-15,-12 15 1 0,0 18-5 16,7 18-1-16,10 8-5 15,10-8 0 1,12-12-2-16,11-18 0 16,9-15-4-16,7-21 1 0,-7-9-2 15,-3-3 0-15,-44 27-1451 16</inkml:trace>
  <inkml:trace contextRef="#ctx1" brushRef="#br0" timeOffset="167908.58">33262 9141 1168 0,'0'0'0'31,"0"0"6"-31,-18-9 1 16,6 9 10-16,4 0 1 16,-4 9 3-16,0 3 1 15,3 15-3-15,-3 15 1 16,1 20 0-16,5-2 1 16,0-12-3-16,12-13 0 15,0-5-2-15,2-12 1 16,10-3 1-16,6-6 1 0,8-12-1 15,4-12 0-15,-4-15 2 0,-14-6 1 32,-6-2 10-32,-12-1 0 0,-6-6 2 0,-6 7 0 15,-12 8 0-15,1 12-1 16,2 9-1 0,0 12 0-16,4 15-12 15,-1 3 0-15,9 2-9 0,9 4 0 16,0-27-1387-1</inkml:trace>
  <inkml:trace contextRef="#ctx1" brushRef="#br0" timeOffset="168173.65">33380 9141 1192 0,'0'0'0'16,"0"0"10"-16,15-9 2 15,-15 9 11-15,0 15 1 16,3 0 5-16,6 18 0 15,2 27-9-15,7 2 1 0,0-8-3 16,8-16 0-16,1-11-4 16,3-15 2-16,5-12 0 0,6-6-1 31,4-21 3-31,2-11 1 16,-15-10 7-16,-2-3 1 0,-4-14 0 0,-5-1 1 15,-3-5 0 1,0 5 0-1,-18 66-1272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2-01T04:41:47.5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2-01T04:41:48.295"/>
    </inkml:context>
  </inkml:definitions>
  <inkml:trace contextRef="#ctx0" brushRef="#br0">14227 13803 0,'0'0'0,"0"0"0,0 0 0</inkml:trace>
  <inkml:trace contextRef="#ctx1" brushRef="#br0">7154 6397 778 0,'0'0'0'0,"0"0"23"16,0-33 0-16,0 33 45 15,0 0 0-15,0 0-5 16,0 0 1-16,0 0-24 16,0 0 1-16,6 27-13 15,0 15 0-15,5 20-10 16,-2 4 1-16,-3-1 0 0,0-2 0 15,6 0 1-15,0-4 2 16,-6-14 0-16,2-18 0 16,-5-15 9-16,-3-12-1 15,0 0 6-15,-6-24 0 16,-5-36 11-16,-7-11 0 0,-9-4 4 16,-2 1 0-1,2 5-3-15,4-2 2 0,5-1-6 0,9 16 0 16,15 14-10-16,3 9 1 15,9 6-5-15,8 0 2 16,21-8-14-16,15 5 1 16,9 12-6-16,3 18 1 15,-6 12-5 1,-9 15 1-16,-12 17-5 16,-8 10 2-16,-39-54-1603 15</inkml:trace>
  <inkml:trace contextRef="#ctx1" brushRef="#br0" timeOffset="379.64">7130 6641 1143 0,'0'0'0'0,"0"0"12"0,30-26 1 16,-4-1 5-16,24-12 0 16,18 6-4-16,6 6 1 15,-6 15-10-15,-18 1 1 16,-11 8-4-16,-22 12 0 15,-2-4 0-15,-3 22-1 16,-12 24 0-16,6 9 0 16,-12 11 1-16,6-5 2 15,6 5 0-15,6-23 1 0,-1-9 4 16,4-13 0-16,3-20 4 16,8-18 0-16,16-20 5 15,-4-10 0-15,-5-21 12 16,-16 1-1-1,-5 5 10-15,-18 6 0 0,-6 4 4 16,-5 2 0-16,-4 24-2 16,-3 3 1-16,10 15-3 15,2 3 0-15,0 15-13 16,12 6 1-16,6 15-16 16,6 6 1-1,14-19-12-15,10-2 0 0,-36-21-1356 0</inkml:trace>
  <inkml:trace contextRef="#ctx1" brushRef="#br0" timeOffset="711.14">7986 6516 992 0,'0'0'0'16,"0"-12"0"-16,0 12 0 16,-3-21-6-16,3 21 1 15,0 0 10-15,0 0-1 16,0 0 17 0,0 0 0-16,0 0 16 0,-6 42 1 15,9 36 9-15,15-1 0 16,6-17-6-16,2-22 0 15,10-26-6-15,-4-15 1 16,12-17-5-16,-8-7 1 16,-4-12-3-1,-11 6 0-15,-3-3 3 0,-12 1-1 0,0-1-2 16,-6 12 2-16,6 9-6 16,-6 15 2-16,0-12-7 15,0 12 2-15,0 18-8 16,0 18 2-16,14 29-5 15,10-2 1 1,2-15-6-16,4-16 1 0,-12-20-3 0,2-18 1 16,-20 6-1331-16</inkml:trace>
  <inkml:trace contextRef="#ctx1" brushRef="#br0" timeOffset="1042.66">8473 6445 1080 0,'0'0'0'15,"6"-27"9"-15,0 15 0 16,-6 12 6-1,12-15 0-15,-12 15 3 0,27 27 0 16,2 6-6-16,10 20 0 16,-7 13-1-16,-8-4 0 15,-13-2 1-15,-5-6-1 16,-6-22 1-16,-6-14 0 16,6-18 4-1,0 0 0-15,0 0 11 0,27-32 0 0,-3-25 13 16,8-9 1-16,4 1 14 15,2 11 0-15,0 4-3 16,-5 5 2-16,-4 18-8 16,-11 18 1-16,3 18-12 15,-4 24 1-15,1 26-12 16,-3 10-1-16,-3 11-7 16,-6-2 1-16,0-4-8 0,-1-17 1 15,1-30-5 1,9-21 1-16,-15-6-1442 0</inkml:trace>
  <inkml:trace contextRef="#ctx1" brushRef="#br0" timeOffset="1613.38">9262 6674 1105 0,'0'0'0'16,"41"-27"32"-16,3 0 1 0,12-17 20 15,4-7 1-15,-7-2-13 16,-15-1 2-16,-11 3-14 16,-21 10 0-16,-12 5-6 15,-9 9 0-15,-21 12-2 16,-2 21 1-16,-6 15-4 15,2 18 0-15,10 14-6 0,11 13 1 16,9 5-6-16,7-14 0 16,10-9-4-16,13-10 2 15,15-11-3-15,17-15 0 16,30-12-1-16,8-12 2 16,-5-9-1-16,-9-6 1 15,-12-2 1-15,-18-4-1 16,-12 6 1-16,-14 6 1 15,-6 9 1-15,-12 12-1 16,15-6 2-16,-9 24 1 16,-1 9 0-16,7 21-1 15,-6 23 0-15,0-2 1 16,0-7-1-16,-6-11 1 16,0-24-2-16,0-15 2 0,0-12 0 15,9-21 0-15,-3-18 0 16,6-26 0-16,5-7 2 15,-2-5 0-15,3-7 0 16,-6 4 0-16,-7 8 4 16,7 22-1-16,3 20 6 15,-9 18 0-15,-6 12-1 0,18 9 0 16,8 15-2-16,13 2-1 16,-39-26-1448-16</inkml:trace>
  <inkml:trace contextRef="#ctx1" brushRef="#br0" timeOffset="1785.57">10587 5792 992 0,'0'0'0'16,"0"0"24"-16,0 0 1 16,0 0-2-16,0 0 2 15,0 0-7-15,12 51 0 16,-12 35-12-16,6 24 0 15,-6 7-4-15,6-7 0 16,-6-110-858-16</inkml:trace>
  <inkml:trace contextRef="#ctx1" brushRef="#br0" timeOffset="2112.83">11275 6260 929 0,'0'0'0'0,"24"-45"9"0,-9 12 1 16,-9 10 12-16,-6 14 1 15,0 9 45-15,-33 6 2 16,-23 20-5-16,-15 7 1 16,3 9-9-16,6 9 2 15,27-7-13-15,14-2 0 16,15-6-12-16,12 0 1 16,18-4-7-16,14-2 0 0,24-3-6 15,3-6-1 1,-9 0-2-16,-12 2 1 0,-8-8-4 31,-15-3 1-31,-4-6-3 0,-17-6 1 16,0 12-1-1,-32 3 2-15,-42 12-2 0,-15 0-1 16,4 0-1-16,26-10 1 16,59-17-1380-16</inkml:trace>
  <inkml:trace contextRef="#ctx1" brushRef="#br0" timeOffset="3243.93">12075 6281 627 0,'0'0'0'0,"12"-78"92"16,-6 13 1-16,0-16 38 15,0 4 1-15,3 5-71 16,3 19 2-16,-12 8-25 15,6 18 2-15,-6 15-7 16,0 12 1-16,0 0-2 0,0 39 1 16,-15 44-6-16,6 37 1 15,12 17-1-15,3 9 1 16,-3 15-7-16,9-9 2 16,11-15-3-16,10-27 0 15,23-51-5-15,6-32 0 16,0-48-9-16,-6-23 1 15,0-22-7-15,-6-11 1 16,-12-1-6-16,-5-2 2 16,-21-1-15-16,-12 10 1 15,-27 14-13-15,-2 24 1 16,2 19 7-16,-8 20 1 0,-10 20 9 16,-5 13 1-16,12 15 4 15,5 5 0-15,16-8 6 16,11-3 0-16,12-16 1 15,2-11 0-15,10-9 2 16,12-15 0-16,32-15 6 16,9-20 0-16,-9-10 11 15,-6 3 1 1,-18-8 13-16,-5 8-1 0,-16 15 1 0,-11 9 1 16,-6 21-5-1,-15-3 0-15,-2 24-7 16,-7 27 2-16,-3 29-11 15,10 4 2-15,17 2-7 16,23-11 1-16,16-25-5 16,11-17 2-16,6-30-4 15,-6-18 2-15,0-29-2 16,-5-4 0-16,-16-3 0 16,-8 4 1-16,-3 8 1 0,-12 6 2 15,-12 0 0-15,0 4 1 16,6 8-1-16,0 24 0 15,0 0-1-15,-12 12 1 16,-3 32-2-16,9 16 1 16,6 0-3-16,3-10 1 0,9-17-2 15,6-6 2-15,5-12-2 16,10-9 1-16,-1-18-1 16,10-9 1-16,8-18 0 15,0-6 2-15,-18 4 4 16,-5-4 0-16,-3 18 4 15,-13 6 0-15,-5 4 1 16,0 2 0 0,-6 15-1-16,0 0 2 15,-12 3-4-15,1 20 0 16,-1 31-2-16,3 6 0 0,24-4-4 16,8-17 2-16,16-12-3 15,23-15 2-15,9-12-2 16,2-12 0-16,-5-18 0 15,-23-6 0-15,-7-2 2 16,-14 5-1-16,-18-6 2 16,-6 6 0-16,-12 0 2 0,-18 1 1 0,-20 5 0 15,-9 21 1-15,-9 12-4 16,0 0 0-16,68-6-1606 16</inkml:trace>
  <inkml:trace contextRef="#ctx0" brushRef="#br0" timeOffset="20137.04">9723 13931 0,'0'0'0,"0"0"0,0 0 0,0-16 15,0 16-15,0-16 31,-15 0-31,-17-16 0,16 0 0,-31 1 16,-16-1-16,16 0 16,-16 0-16,47 16 15,-15 0-15,15 1 16,-16-1-16,17 0 0,15 16 0,-441-175 16,-252-127-16,551 238 15,284 128-15</inkml:trace>
  <inkml:trace contextRef="#ctx1" brushRef="#br0" timeOffset="20168.62">1795 6570 552 0,'0'0'0'0,"0"0"23"15,-9-39 1-15,9 39 36 0,-6-9 2 16,6 9 18-16,0 0-1 16,0 0-22-16,0 0 0 15,0 0-17-15,0 0 1 16,0 0-10-16,0 0 0 15,15 0-5-15,21 6 0 16,34 15-1-16,4 0 1 16,0-15 4-16,-15 0 1 15,-9-6 5-15,-8 0 0 16,-22 0 1 0,-2 0 0-16,-18 0-3 0,12 0-1 15,-12 0 4-15,0 0 2 16,0 0-2-16,0 0 0 0,0 0-4 15,0 0 1-15,0 0-1333 16</inkml:trace>
  <inkml:trace contextRef="#ctx1" brushRef="#br0" timeOffset="20692.4">694 6165 577 0,'0'0'0'15,"0"0"66"-15,0 0-1 16,-27-9 2-16,27 9 1 16,0 0-22-16,0 0 0 15,0 0-13-15,9-6 1 0,32 0-4 16,16 0 0 0,19-6-5-16,4-3 1 0,-3-6 2 15,-3 3 1-15,-12 9 1 0,-18 6 2 16,-12 3-3-16,-14 3 1 15,-18-3-15-15,6 15-1 16,-6-15-1005 0</inkml:trace>
  <inkml:trace contextRef="#ctx1" brushRef="#br0" timeOffset="20904.78">974 6188 941 0,'0'0'0'0,"0"0"10"15,0-11 0-15,0 11 16 16,0 0 0-16,0 0 27 16,0 17 0-16,6 4 4 15,6 18-1-15,3 21-1 16,-3-7 1-16,-1 1 0 16,-5-12 0-16,3-13-1 0,3-5 0 15,6-15-11-15,-1-6-1 16,4-3-9-16,17-12 0 15,-38 12-1325-15</inkml:trace>
  <inkml:trace contextRef="#ctx1" brushRef="#br0" timeOffset="21103.77">1275 6308 1080 0,'0'0'0'0,"0"0"7"16,0 0 1-16,-11 6 6 0,11-6 2 15,-9 17 21-15,9 4 0 16,0 18 5-16,0 15-1 15,9-1 6-15,-3-14 0 16,-1-18 13-16,-5-21-1 16,6 18-1-16,-6-18 0 15,12 6-5-15,-12-6-1 16,0 0-1340 0</inkml:trace>
  <inkml:trace contextRef="#ctx1" brushRef="#br0" timeOffset="21983.76">5745 8846 602 0,'0'0'0'0,"0"0"111"0,0 0 0 32,0 0-13-32,0 0 1 15,0 0-41-15,0 0 2 16,27 21-30-16,8-15 1 16,10 0-8-16,11 0-1 15,0-6 5-15,-12-6 0 16,-11 6 2-16,-16 0 1 0,-17 0 0 15,12 0-1-15,-12 0 0 16,-18 0 0-16,-14 9-1 16,-9 3 1-16,2 0-4 15,13-3 1-15,8-3-4 16,18-6 1-16,0 0-1245 16</inkml:trace>
  <inkml:trace contextRef="#ctx1" brushRef="#br0" timeOffset="22259.02">6333 8897 703 0,'0'0'0'16,"0"0"8"-16,0 0 1 15,0 0 17-15,0 0 0 0,0 0 3 16,0 0 0-16,0 0-3 15,0 0 0-15,0 0 7 16,71-33 1-16,3 21 11 16,-1 0 0-16,4 0 1 0,-15 6 1 15,-12 6-8-15,-11 3 1 16,-16 3-10-16,-11 3-1 16,-12-9-982-16</inkml:trace>
  <inkml:trace contextRef="#ctx1" brushRef="#br0" timeOffset="22444.07">6546 8879 916 0,'0'0'0'15,"0"0"22"-15,0 0-1 16,-12 6 22-16,12-6 0 16,-6 21 26-16,0 3 0 15,6 29 0-15,-6 25-1 16,6 2-3-16,6 1 0 15,0-13 1-15,6-8-1 16,2-7-14-16,10-8 2 0,6-24-8 16,8-15 0-16,-38-6-1377 15</inkml:trace>
  <inkml:trace contextRef="#ctx1" brushRef="#br0" timeOffset="22743.76">6752 9201 1155 0,'0'0'0'15,"21"-21"19"-15,-3 3 1 16,5 3 15-16,-2 0 2 16,2 6 16-16,4 9 1 0,8 9-16 15,-2 12 1-15,-9 18-6 0,-10 15 1 16,-8-1-1 0,-12 7 2-16,-5-4-3 0,2-11-1 15,3-12 2-15,0-6-1 16,6-6 8-16,0-21 1 15,18 11 2-15,20-16-1 16,30-13 2-16,20-9 1 0,7-6-5 31,11-6 2-31,6-5-6 16,-17 2 0-16,-21 3-7 0,-12-11 0 16,-62 50-1665-16</inkml:trace>
  <inkml:trace contextRef="#ctx1" brushRef="#br0" timeOffset="24468.84">1869 6570 263 0,'0'0'0'0,"0"0"77"15,0 0 0-15,0 0-10 0,0 0 2 16,0 0-41-16,0 0 1 15,0 0-4-15,0 0-1 16,0 0-7-16,0 0 0 16,32 18-2-16,-2-3 0 15,8 5 3-15,1 10 0 16,2-9 10 0,-3 0 1-16,1 3 6 0,-1 3 1 15,12 5 8-15,6 7 0 16,1 0 8-16,-7-6 1 0,0-1-7 15,0 4 1-15,6 3 3 16,6-3-1-16,-6 5-5 16,0-2 1-1,-5-6-8-15,-1 0 1 16,-6-6-2-16,-3 5 1 16,4-5-2-16,5 3 1 0,-12 0-2 15,7-1 2-15,-1-2-7 16,-3 0 2-16,3-3-3 15,1 6 1-15,-1 14-2 16,6 1 1-16,0-6-1 0,1-6 0 31,-10-7 0-31,3 7 0 0,6 0-3 0,6 0 1 16,-5-6-5-16,-1-4 0 16,-6-2 0-16,0-9-1 31,1 9-1-31,-1-6 0 0,-3 3-3 15,4-6 1-15,-7 3-3 0,0 3 2 16,-2 2-3 0,2 1 1-16,12-3-2 0,1-3 1 15,-7 3 1-15,0 3 0 16,-8-6-2-16,2 3 2 16,-6-4-2-16,4 4 0 15,-4-3-1-15,1 3 1 16,-4-3-2-16,-5 3 0 15,3 0-1-15,-1 3 1 0,4 5-2 16,-4-2 0-16,4-3-2 16,-4 0 1-16,-2 3-1 15,2 3 2-15,4-6-2 16,-3-4 0-16,-4 4 1 16,4 6 0-16,2-6-2 0,-2-3 1 31,-3-9 1-31,2 3 1 0,-2 0-1 0,-4-1-1 15,4 4 0-15,0-3 0 16,2 0 1-16,4 9 0 16,-4-9-2-16,-2 3 0 31,-9 0 0-31,8 3 0 16,-2-6 0-16,8 8-1 15,-5 1-1-15,-3-3 2 16,-4-6-3-16,4 3 1 15,3 0 0-15,-7 3 1 0,4-6 0 16,3-6 1 0,-9 3 0-16,2-3-1 15,1 5 2-15,-6-5-1 0,8 3 1 16,-2 3 0-16,3-6 0 16,-3 3-1-16,-1 3 1 15,1-6 0-15,3 3 1 16,2 0 0-16,4 0-2 0,-9 3 2 15,-1-6-2-15,-2 9 1 16,3-3-2-16,-6-3 1 16,2 2 0-16,10 1-1 15,-6-3-1-15,2 3 2 16,-8 0-2-16,-12-12 0 16,0 0 1-16,0 0-1 15,18 9 0-15,-18-9 1 16,12 6 1-16,-12-6-1 15,20 6 0-15,-20-6 2 16,12 0-2-16,-12 0 2 16,12 0-1-16,-12 0 1 0,0 0-1 15,0 0 2-15,0 0-1986 16</inkml:trace>
  <inkml:trace contextRef="#ctx0" brushRef="#br0" timeOffset="26380.98">10432 13756 0,'0'0'0,"63"-16"0,0 16 0,47-32 0,16 0 0,126-31 15,31-33-15</inkml:trace>
  <inkml:trace contextRef="#ctx1" brushRef="#br0" timeOffset="26650.35">4576 8098 187 0,'0'0'0'15,"0"0"6"-15,0 0 0 16,0-35 36-16,0 20 0 15,-6 3 50-15,6 12 0 16,0 0 20 0,-6-15 0-16,6 15-49 15,-5-12-1-15,5 12 2 0,-6-21 2 16,0 9 0-16,6 0 0 16,0-3-3-16,0 4 1 15,0 11-6-15,0 0 2 16,-6-12-8-16,6 12 2 15,0 0-9-15,0 0 1 16,0 0-8-16,12-9 0 16,5 12-11-16,10 9 1 0,14 5-6 15,4 10-1-15,5 12-4 16,0-6 1-16,0 0-4 16,-12-13 1-16,-2-2-3 15,-9 3 1-15,-16 0 0 16,1-3 1-16,-3-6-2 15,-9-12 0 1,0 0 2-16,12 15 0 0,-12-15-1 16,0 0 0-16,0 0 1 0,0 0 0 15,0 0-1-15,0 0 0 16,0 0 3-16,-6 12-1 16,6-12 2-16,-21 20 0 15,9-14-2-15,-5 0 0 16,2-3-1-16,-9 6 0 15,7 0-1-15,-4-3-1 0,-3 0-1 16,4 0 1-16,-4 0-3 16,0 3 0-16,-2-3 1 15,-7 6 1-15,-2 3-1 16,-9 6 0-16,-7 11 0 16,1 10 0-16,0 12-3 15,-6-10 0-15,56-44-1663 16</inkml:trace>
  <inkml:trace contextRef="#ctx0" brushRef="#br0" timeOffset="41748.37">13833 10212 0,'0'0'0,"16"0"0,-16 0 0,157 0 15,-31 16-15</inkml:trace>
  <inkml:trace contextRef="#ctx1" brushRef="#br0" timeOffset="41568.43">5996 1898 527 0,'0'0'0'0,"-32"0"13"0,8 6 1 31,4 0 25-31,8 6 0 0,12-12 5 0,-12 6 1 31,12-6-6-31,32 20 2 0,42 7-15 0,27-6-1 16,32-9-4-16,41-12-1 15,50-15 0-15,27-3 1 16,18 3 12-16,-1-3-1 16,-26 4 10-16,-2 2-1 15,-10 0 1-15,-47 3-1 16,-32 3 0-16,-27 6-1 0,-24 6 2 16,-32 3-1-1,-18-9-5-15,-23 6 0 0,-16 0-3 16,-16 6-1-16,-28 2-5 15,-17 4 1-15,-18-9-6 32,-21-3 0-32,89-6-1197 0</inkml:trace>
  <inkml:trace contextRef="#ctx1" brushRef="#br0" timeOffset="41794.03">6879 2097 929 0,'0'0'0'0,"0"0"8"15,0 0-1-15,0 0 11 0,56 30 0 16,18-30 7-16,53-3 1 16,71-9-5-16,35-9 2 15,36-5 1-15,-12 2 1 16,-33-3 10-16,-17 6 0 31,-15 9 4-31,-30 0 1 16,-62 3-1-16,-44 3 1 15,-29 12-5-15,-45 15 0 16,18-21-1102-16</inkml:trace>
  <inkml:trace contextRef="#ctx1" brushRef="#br0" timeOffset="42749.27">3251 14648 577 0,'0'0'0'16,"0"0"22"-16,-45 24 0 31,45-24 51-31,0 0 0 0,0 0 9 0,6-15 0 16,33-24-8-16,43-39 1 15,42-65-33-15,45-23-1 16,55-19-3-16,53-39 1 0,48-41-4 16,18-15 2-16,-24-6 5 31,-48 51 0-31,-46 71-2 15,-57 45 0-15,-56 35-5 16,-35 19 1-16,-30 17-3 16,-14 9-1-16,-22 18-5 15,-11 21 0-15,6-12-3 0,-6 12 0 16,0 0-2-16,0 0 0 16,0 0-4-16,0 0 0 15,0 0-1365-15</inkml:trace>
  <inkml:trace contextRef="#ctx1" brushRef="#br0" timeOffset="43251.49">5784 14612 665 0,'0'0'0'0,"-50"0"37"0,11 0 1 16,4 9 53-16,2 0 1 15,16 0-11-15,17-9 0 16,-15 0-21-16,30-12 1 16,14-15-16-16,48-45 0 15,53-65 12-15,59-29 1 16,53-16-2-16,59-45 0 15,56-44-12-15,-14-15 1 16,-36 9-3-16,-50 48-1 0,-57 80-6 0,-52 38 1 31,-53 37-10-31,-31 20-1 16,-22 10-4-16,-24 14 0 0,-4 15-5 16,-14 0 1-1,0 15-1437-15</inkml:trace>
  <inkml:trace contextRef="#ctx1" brushRef="#br0" timeOffset="45999.74">12518 2130 438 0,'0'0'0'15,"0"0"13"-15,0 0-1 16,0 0 17-16,0 0 1 0,62 15 4 31,15-15 0-31,35 0-4 0,6-6 0 16,21-6-9-16,12-3 0 16,23 3-7-1,-6-3 1-15,-44-11 1 0,-18-1 1 16,-35 15 2-16,-21 6 0 15,-26 0 2-15,-24 6 0 16,0 0-3-16,0 0 1 16,-44-12-3-16,-6 9 1 15,-6 3-7-15,-12-12 1 16,0 0-7-16,-21 3 0 16,-11 3-6-16,5 0 1 0,16 12-22 15,17 9 1-15,23-9-31 0,10 6 0 16,20 0-3-16,9 3 0 15,9-3 26-15,38-3 1 16,41 9 23-16,25-9 1 16,11-9 5-16,-9-3 0 15,-21-3 10-15,-14 6 1 32,-12 9 22-32,-68-9-522 0</inkml:trace>
  <inkml:trace contextRef="#ctx1" brushRef="#br0" timeOffset="47678.18">11216 14540 1143 0,'0'0'0'16,"-41"27"26"-16,14-3 0 15,10-3 45-15,5-6 1 0,12-15 5 16,0 0-1-16,0 0-27 15,35-9 1-15,36-42-21 16,21-35 1-16,35-57-9 16,35-27 2-16,45-21-4 15,35-17 1-15,41-22-2 0,4-5 1 16,-25 11 4-16,-49 37 0 16,-51 53-1-16,-50 35 0 15,-35 28-1-15,-21 26 1 16,-32 18-2-16,-12 21 0 15,-12 6-5-15,-3 12 0 16,3-12-1495-16</inkml:trace>
  <inkml:trace contextRef="#ctx0" brushRef="#br0" timeOffset="51331.94">28477 10816 0,'0'0'0,"0"0"0,0 0 0,0 0 0,16 0 0,-16 0 16,0 0-16,0 0 16,16 0-16,-16 0 15,0 0-15</inkml:trace>
  <inkml:trace contextRef="#ctx1" brushRef="#br0" timeOffset="51340.71">23605 2041 452 0,'0'0'0'16,"0"0"12"-16,0 0 2 15,32 18 28-15,18-18 2 16,51-6 31-16,26-15 0 15,26-12-6-15,24-6 0 16,54-11-22-16,11 2 1 16,9 9-10-16,-12 6 1 15,-21 1-6-15,-23 2 0 16,-21 9-2-16,-23 0-1 16,-12 0 5-16,-30 9-1 15,-26 1 1-15,-33 2 1 16,-21 3-3-16,-8 0-1 15,-9 0 2-15,-12 6 0 0,6-6-3 16,-6 6 0-16,0 0-4 16,0 0 0-16,0 0-5 15,0 0-1-15,0 0-1209 16</inkml:trace>
  <inkml:trace contextRef="#ctx1" brushRef="#br0" timeOffset="52168.21">7948 15050 527 0,'0'0'0'0,"0"0"17"16,0 0 1-16,0 0 42 0,0 0 1 16,0 0 32-16,0 0 1 15,56-69-8-15,18-32-1 16,32-36-44-16,33-45 2 15,29-50-10-15,51-60 0 16,58-48 5-16,15-2 1 16,-5 14-4-1,-36 57 3-15,-62 77-3 0,-39 39 2 16,-46 18-6-16,-28 24 0 16,-31 29-5-16,-13 28 1 15,-14 20-5-15,-18 15 2 16,0 21-4-1,6-12 1-15,-6 12-1233 0</inkml:trace>
  <inkml:trace contextRef="#ctx1" brushRef="#br0" timeOffset="60099.15">4739 16307 1218 0,'0'0'0'16,"0"0"19"-1,0 0 0-15,0 0 23 0,0 0 1 16,0 0 9-16,0 0 2 15,-18 27-9-15,-20 39 1 16,-19 32-6 0,-10 12 1-16,-7-11-5 0,9-22 0 0,15-17-4 15,14-22 1 1,15-17-4-16,10-9 1 16,11-12-4-16,0 21 0 15,17-9-3-15,22 15 1 16,17 12-5-16,21 5 0 15,8-2-1-15,-8-9 0 16,3-1-5-16,-6-2 1 16,-10 0-2-16,-19 0 1 15,-16-3-2-15,-2 0 0 0,-27-27-1558 16</inkml:trace>
  <inkml:trace contextRef="#ctx1" brushRef="#br0" timeOffset="61126.05">12099 2681 1030 0,'0'0'0'16,"0"0"73"-16,-6-38 0 15,6 38 52-15,0-15 1 16,0 15-25 0,0 0 0-16,0 27-45 15,12 32 0-15,9 28-21 16,-10 35 1-16,1 30-6 15,-6 0 2-15,-6-30-8 16,-6-18 2-16,0 3-1 0,12-8 1 16,0 2-4-1,0-21 2-15,-3-26-1 0,9-30 2 16,6-45-4-16,20-30 2 16,18-47-8-16,18-12 2 15,-74 110-1626-15</inkml:trace>
  <inkml:trace contextRef="#ctx1" brushRef="#br0" timeOffset="61414.68">12630 2774 1281 0,'0'0'0'0,"0"0"8"0,0 0 0 16,0 0 0-16,-38 50-1 15,9-14 13-15,-16 15 0 16,-11 20 2-16,0 10 2 16,-6 8 7-16,12-8 2 15,6-19 16-15,17-14 2 31,15-21 2-31,6-9 2 16,6-4 0-16,0-14 0 16,9 12-7-16,15 0-1 15,20 9-8-15,12-3 0 16,12-3-5-16,6-3 1 0,-3 3-7 16,3 6 0-16,-7 2-5 15,-7 4 2-15,-16-12-4 0,-3-3 2 16,-8 0-5-16,2-6 0 15,-35-6-1674-15</inkml:trace>
  <inkml:trace contextRef="#ctx0" brushRef="#br0" timeOffset="62280.15">20462 9815 0,'0'0'0</inkml:trace>
  <inkml:trace contextRef="#ctx1" brushRef="#br0" timeOffset="61973.05">14694 2747 916 0,'0'0'0'0,"0"0"92"16,0 0 0-16,-23-33 17 16,23 33 1-16,-12-6-42 0,-3 12-1 15,-9 12-36-15,-14 30 2 16,0 17-13-16,8 22 1 16,6 8-7-1,10-9 0-15,8-2-3 0,12-16-1 16,0-11-1-1,11-15 0-15,10-12-3 0,11-30 2 16,18-18-1-16,0-15 1 16,1-27 4-16,-13-5 0 15,-15-25 12-15,-8 4 0 16,-27-12 10-16,-14-1 2 16,-37-5 8-16,-16 0 1 15,-22 5-2-15,-11 13-1 16,-6 20-1-16,5 34 0 15,25 32-6-15,20 26 1 16,20 28-10-16,33 9 1 16,36 11-7-16,29-8 1 15,36-7-6-15,20-14-1 16,-112-45-1700-16</inkml:trace>
  <inkml:trace contextRef="#ctx1" brushRef="#br0" timeOffset="62295.17">15025 2336 1293 0,'0'0'0'31,"6"-60"10"-31,9 10 1 0,17-4 7 0,15 0-1 16,12 10 25-16,9 11 0 16,0 18-13-16,-12 15 1 15,-17 21-5-15,-13 17 1 16,-8 22-3-16,-12 12 1 15,-24 5-3-15,-8 3 0 16,-4-8-1-16,3-12 1 0,7-10 2 16,8-17 2-16,12-18 3 15,0-15 0-15,0 0 3 32,27-12 1-32,23-24 7 15,24-8 2-15,14-7 5 16,10 3 0-16,-7 9-4 0,-5 13 1 15,-10 5-9-15,-8 15 0 16,-68 6-1659-16</inkml:trace>
  <inkml:trace contextRef="#ctx1" brushRef="#br0" timeOffset="62498.88">16108 2333 1332 0,'0'0'0'0,"0"0"44"0,0 0 2 16,0 0 34-16,27-18 1 15,20-9-26-15,30-12 1 16,35 1-14-16,6-1-1 16,-6 6-5-16,-17 12 0 15,-15 3-5-15,-21 15 2 16,-21 12-5 0,-14 9 0-16,-24 3-11 15,-15 6 1-15,15-27-1522 16</inkml:trace>
  <inkml:trace contextRef="#ctx1" brushRef="#br0" timeOffset="62704.98">16563 2228 1180 0,'0'0'0'0,"-9"-23"8"15,6 8 1-15,3 15 7 16,-12-18 0-16,12 18 27 0,0 0 0 16,-11 21 4-16,11 29 1 15,0 37 6-15,0 14 1 16,6 6 1-16,-1-8 0 15,7-4-4-15,0-3 1 0,3 1-9 16,3-16 2-16,-1-8-9 0,-2-19 2 31,-15-50-1467-31</inkml:trace>
  <inkml:trace contextRef="#ctx1" brushRef="#br0" timeOffset="63040.62">14939 3435 878 0,'0'0'0'0,"0"0"74"0,0 0 1 16,0 0 47-16,0 0-1 15,50-21-56-15,33 4 0 16,47-4-41-16,44-6-1 16,57-6-11-16,28-6 1 15,34-8 7-15,-19-4 1 16,-49 3 16 0,-54 16 0-16,-29 8 9 0,-42 9 0 15,-50 15-4-15,-44 9-1 16,-50 18-8-16,-24 5 1 15,68-32-1407-15</inkml:trace>
  <inkml:trace contextRef="#ctx1" brushRef="#br0" timeOffset="63464.28">15553 4192 1168 0,'0'0'0'0,"-14"-33"78"0,2 6 2 16,-6-2 38-16,6 8 1 31,3 9-56-31,-2 3-1 16,-13 12-30-16,-8 15-1 15,-13 21-15-15,1 20 1 16,3 7-7-16,8-1 1 0,7 16-3 15,8 2 0-15,12 1-3 0,12-4 2 16,12-20 0-16,14-22 1 16,24-26-3-16,6-24 2 15,9-35-1-15,-9-25-1 16,-15-5 9-16,-14-10 0 16,-21 4 7-16,-24 5-1 15,-27 25 3-15,-23-7 2 16,-17 1-1-16,-10-1-1 0,-5-3-2 15,-1 22 2-15,27 35-5 16,12 33 1-16,21 20-3 16,29 10-1-16,29-7-5 15,28-8 1-15,-51-42-1637 0</inkml:trace>
  <inkml:trace contextRef="#ctx1" brushRef="#br0" timeOffset="63920.47">15914 4070 1332 0,'0'0'0'32,"26"-39"31"-32,4 12 2 0,2 7 26 15,4 8 2-15,-4 18-19 16,6 14 1-16,7 25-15 16,-10 6 1-16,-8 8-11 15,-21 1 0-15,-12 11-6 16,-18 16 1-1,-2-1-4-15,-1 4 1 0,9-13-3 16,6-17 0-16,7-27 1 16,5-19 1-16,0-14 1 0,17-26 0 15,28-40 2-15,-1-14 0 16,6-10 13-16,0 4 0 16,-6-1 9-16,-2 19 0 15,-22 14 2-15,-2 10 1 16,-12 17-4-1,-12 12 1-15,6 15-6 0,0 0 1 16,-18 36-6-16,7 14-1 0,5 22-6 16,9 8 0-16,11 10-5 15,16 8 1-15,8-6-4 16,13-14 1-16,5-25-2 16,12-35-1-16,2-36-2 15,-2-23 0-15,-12-31-4 0,1 1 1 31,-57 71-1702-31</inkml:trace>
  <inkml:trace contextRef="#ctx1" brushRef="#br0" timeOffset="64180.39">16897 3689 1269 0,'0'0'0'15,"0"0"12"-15,56-51 0 0,-12 30 6 0,6 0 1 16,18 15 20-16,-12 9 0 15,-6 9-5-15,-20 21-1 16,-9 18 1 0,-15 20 0-16,-18 21 1 15,-3-5 1-15,-3-10-3 0,6-17-1 16,7-27 5-16,-1-18 0 16,6-15-1-16,23 8 1 15,22-19-1-15,11-7 1 16,0-9-1-16,0-12 1 15,0-9-4-15,18-8 1 0,-74 56-1564 16</inkml:trace>
  <inkml:trace contextRef="#ctx1" brushRef="#br0" timeOffset="64771.16">18240 2720 665 0,'0'0'0'0,"0"0"58"16,0 0 2-16,0 0 16 15,33-39 0-15,-16 19-30 0,22-10 2 16,17-3 1-16,18-3 0 16,8 12 2-16,-2 4 0 15,-3 14-6-15,-21 0 0 16,-24 12-7-16,-8 0 2 16,-18 5-12-16,-24 16 0 15,-20 12-9-15,-18 9 0 16,-30-4-13-16,9 4-1 15,3-3-5-15,21-7 1 16,24-5-1-16,11-12 0 16,12-3-1-16,12-3 1 15,6-9 0-15,23 0 1 16,36 0 9-16,12-6 2 0,8-6 16 16,-8-6 1-16,-15-3 13 15,-24 3 2-15,-44 12-1296 16</inkml:trace>
  <inkml:trace contextRef="#ctx1" brushRef="#br0" timeOffset="65415.58">20221 2392 778 0,'0'0'0'0,"-15"-32"71"0,1 14 1 16,-7-3 37-16,-3 3 0 15,7 18-63-15,-13 12 0 16,-11 15-25-16,-1 23 1 16,4 22-12-16,9 14 2 15,20 7-6-15,3 5 1 16,6-12-2-16,9 4 0 15,20-16 1-15,15-5-1 16,13-30 3-16,22-25 1 16,22-20 4-16,-7-26-1 15,-14-22 5-15,-9-11 0 0,-27-7 16 16,-15 1 2-16,-20-10 9 16,-23-2 0-16,-28-1 2 15,-17 4 0-15,-29 8-4 16,-16 13 2-16,104 59-1350 15</inkml:trace>
  <inkml:trace contextRef="#ctx0" brushRef="#br0" timeOffset="72217.25">21706 12898 0,'0'0'0</inkml:trace>
  <inkml:trace contextRef="#ctx1" brushRef="#br0" timeOffset="72323.05">13732 5301 627 0,'0'0'0'0,"0"0"45"0,0 0 1 16,0 0 57-16,0 0 0 15,0 0-7-15,0 0-1 16,0 0-11-16,0 0 0 15,0 0-37-15,62 26 2 0,14-14-15 16,16-6 2 0,29-12 12-16,3-9 0 0,-18 3-2 15,-17-5 0-15,-15 2 0 16,-24 9 0-16,-18 6 0 16,-8 0 0-16,-24 0-5 0,12 0 2 31,-12 0-10-31,3 18 0 15,-3 2-6-15,-3 1 1 16,-3 3-13-16,-6 3 0 0,12-27-1558 16</inkml:trace>
  <inkml:trace contextRef="#ctx1" brushRef="#br0" timeOffset="72567.64">14281 5449 1030 0,'0'0'0'0,"-6"-26"2"15,6 14 0-15,0-6-2 16,0 9 0-16,-6-3 26 0,6 12 0 16,0 0 37-16,0 0 1 15,12 6 23-15,3 27 2 16,8 47-8-16,1 10 0 16,2 2-17-16,-5-9 2 15,3-2-16-15,-7-16 2 16,-5-8-16-16,3-9 1 15,-3-16-8-15,-6-11 0 16,0 3-2-16,-6-15 1 16,0-9-1506-16</inkml:trace>
  <inkml:trace contextRef="#ctx1" brushRef="#br0" timeOffset="73042.28">15302 5330 916 0,'0'0'0'0,"-8"-38"114"16,8 5-1-16,0 9 41 0,-3 12 1 15,3 12-96-15,-9-3 2 16,-9 24-39-16,-9 39 1 16,4 32-9-1,5 24 2-15,6 15 1 0,9 0 1 16,6 12 1 0,9-12 0-16,12-11 0 0,8-19 1 0,13-15 5 15,11-26-1-15,12-27 0 16,5-33 0-16,10-27-5 15,-9-12 1-15,-74 39-1442 0</inkml:trace>
  <inkml:trace contextRef="#ctx1" brushRef="#br0" timeOffset="73489.88">15609 5655 1117 0,'0'0'0'0,"57"-36"23"16,-13 12-1-16,9 4 11 15,-3 8 0-15,-11 12-6 16,-13 18 0-16,-2 8-7 16,-7 22 2-16,4 21-4 15,-15 5 0-15,-12 10 1 16,-12-10 1-16,-2-2 10 16,-7-16 0-16,4-11 13 15,5-15 0-15,9-12 6 0,9-18 1 16,0 0-2-1,0 0 1-15,21-45 6 16,2-9 0-16,16-26-1 0,-1-4 1 16,-3 13-5-16,-2-1 1 15,-12-2-6-15,-4 17 0 0,-5 24-14 16,-12 16 1-16,0 17-7 31,-6 17 2-31,-17 31-9 0,2 15 0 16,9 17-5-16,6 4 0 15,6 2-5-15,12-9 0 16,0-5-4-16,14-12 2 16,-2-28-3-16,9-17 1 0,8-24-2 15,9-15 0-15,9-11-1 16,3-16 0-16,-62 51-1777 16</inkml:trace>
  <inkml:trace contextRef="#ctx1" brushRef="#br0" timeOffset="73745.42">16466 5265 1130 0,'0'0'0'0,"35"-33"31"15,-2 15 0-15,-4 3 1 16,9 12 0-16,-11 21 32 0,8 21 0 16,10 38-13-16,-1 19 0 15,-6 20-8-15,-14 6 1 16,-15 12-3-16,-6 0 1 15,-6-3-10-15,-12-6 1 16,-8-17-6-16,2-16 1 16,3-20 1-16,6-28 0 0,12-26-4 15,0-18 1-15,33-33-6 16,8-35 1-16,-41 68-1466 16</inkml:trace>
  <inkml:trace contextRef="#ctx1" brushRef="#br0" timeOffset="73923.13">17405 5476 1155 0,'0'0'0'15,"0"0"8"-15,53-27 0 16,-9 16 0-16,0-10 0 16,12 3 40-16,0 9 1 15,12-3 43-15,3 6 0 0,-9 18-7 16,-12 0-1-16,-23 15-24 15,-27 11 1 1,0-38-1381-16</inkml:trace>
  <inkml:trace contextRef="#ctx1" brushRef="#br0" timeOffset="74038.81">17502 5882 1381 0,'0'0'0'16,"0"0"56"-16,27 32 0 0,-10-26 41 0,22-6-1 31,11-12-13-31,30-6 1 0,44-8-19 15,14-7 2-15,-138 33-1556 16</inkml:trace>
  <inkml:trace contextRef="#ctx0" brushRef="#br0" timeOffset="86996.02">23423 12135 0,'0'0'0,"0"0"0,15 0 0,64-16 15,-16 0-15,16-16 16,31-15-16,-16-1 0,-15 16 16,16-16-16,15 17 15,0-1-15,-15 16 0,-17 0 16,-15 16-16,32 0 31,-32 0-31,-16 0 16,16 16-1,-16-16 1,0 16 0,-31 0 15,-16 0-31,16 0 15,-16-1-15,0 1 47,0-16-47,157-111 32,127-64-32,-237 144 31,-94 62-31,15-31 31,-46 0-31,15 0 31,-48 0-31,64 0 16,31 0-16</inkml:trace>
  <inkml:trace contextRef="#ctx1" brushRef="#br0" timeOffset="87587.86">19616 5455 1293 0,'0'0'0'0,"6"-83"74"16,-3 17 2-16,6-5 24 0,5 17 1 15,-8 10-31-15,-6 5 2 16,0 0-29-16,0 9-1 16,-6 7-9-16,0 2-1 15,6 21-2-15,-26-12 0 16,-1 12-2-16,-14 21 1 16,-15 29-9-16,0 31 1 15,0 35-7-15,11 15 1 16,7 0-5-16,9-6 1 15,8-14-3-15,21-7 0 0,15-6-4 0,20-14 2 32,9-16-3-32,18-17 2 15,3-24-3-15,9-39 1 16,-6-24 1-16,-12-24-1 16,-6-8 3-16,-11-7-1 15,-10 10 4-15,-2 5 0 0,-15 24 1 16,-7 16 0-16,-5 8 3 15,0 12-1-15,0-15-1 16,0 15 2-16,0 0-2 0,0 0 0 16,0 0-3-16,0 0 0 15,6 21-4-15,9 23 1 16,15 40-3-16,-10 17 1 16,-8 9-1-16,0 0-1 15,6-26 0-15,-1-16 0 16,-8-29-1-16,-3-15 1 15,-6-24-1-15,0 15 1 16,0-15-1-16,0 0 1 16,0 0-1-16,0 0 1 0,0 0-1764 15</inkml:trace>
  <inkml:trace contextRef="#ctx1" brushRef="#br0" timeOffset="88220.15">20330 5598 1419 0,'0'0'0'16,"18"-50"62"-16,0-4 1 16,8-29 39-16,13-10 1 15,11 10-44-15,6 17 2 16,3 22-25-16,0 23 1 15,-9 15-18 1,-11 18 0-16,-4 21 0 0,-23 23 0 0,-12 40-1 16,-18 8 1-16,-14 0-3 15,-4-26 0-15,10-13-4 16,2-20 0-16,9-24 0 16,7-9-1-16,8-12-1 0,0 0 1 31,14-6-2-31,13-21 1 0,23-18-1 0,6-20 1 15,-6-25-1-15,-5-5 1 32,-10 5-1-32,-8 16 2 15,-10 29-2-15,-5 13-1 0,-9 20 0 0,-9 24 0 16,-6 20-3-16,-2 28 0 31,-4 44-1-31,3 0 0 16,15-11 0-16,9-22-1 15,9-17-2-15,5-15 1 0,4-7-1 16,17-17 2-16,24-9-2 16,6-12 0-16,9-9-1 15,-1-11 1-15,-82 26-1727 16</inkml:trace>
  <inkml:trace contextRef="#ctx1" brushRef="#br0" timeOffset="88408.63">21556 5390 1532 0,'0'0'0'15,"-12"39"36"-15,9-13 1 16,6-11 17 0,15-9 1-16,20-6 17 0,30-6 1 0,17-15-34 15,10-2 2-15,11-7-9 16,-11 6 1-16,-7 9-5 16,-8 3 0-16,-15 0-5 15,-21 6 2 1,-29 6-11-16,-15 0-1 15,0 0-1615-15</inkml:trace>
  <inkml:trace contextRef="#ctx1" brushRef="#br0" timeOffset="88604.09">21972 5160 1494 0,'0'0'0'0,"-18"-5"45"16,6-7 0-16,1-9 40 16,5 3 2-16,-3 6-21 15,9 12 1-15,0 0-34 16,3 18-1-16,15 47-13 15,5 19 2-15,4 23-3 0,-1 3 0 16,-2-11-6-16,-6-7 1 16,14-15-1-16,1-11-1 15,11-15-2 1,27-24 0-16,-71-27-1581 16</inkml:trace>
  <inkml:trace contextRef="#ctx1" brushRef="#br0" timeOffset="89205.33">23569 4994 1431 0,'0'0'0'16,"0"0"63"-16,24-30 1 16,-21 6 56-16,0 3 1 15,-3 0-39-15,-3 9 0 16,0 0-42-16,-9 1-1 0,-12 8-13 15,-8 17 1-15,-12 25-8 16,-7 33 0-16,10 38-6 16,15 21 2-16,2 33-8 15,15-18 0-15,12-48-3 16,15-14 0-16,17-7-1 0,18-14-1 16,9-31 0-16,24-20 0 15,20-26-1-15,0-10 1 16,-17-18-1-16,-27-3 0 31,-47 12-1-31,-24 7 0 0,-18-1-4 0,-2 0 2 16,2 3-9-1,10 6 1-15,11 9-7 16,6 9 0-16,20-23 0 16,25 8 0-16,20-12 11 0,5 6-1 15,-19 15 5-15,-1 12 1 16,-15 9 1-16,4 9 0 0,-7 17 1 15,-5-2 0 1,-16 6 1-16,-11 3 2 16,-5 17 1-16,-4 1 1 15,-9-4 0-15,3-8 1 0,12-12 1 16,21-19 0-16,12-11 0 16,29-18 0-16,35-23-2 15,27-13 1-15,18-3 3 16,17 6 0-16,13 7 3 15,8 5-1-15,3 0-1 0,9-27 2 16,-189 54-1688 0</inkml:trace>
  <inkml:trace contextRef="#ctx0" brushRef="#br0" timeOffset="92692.25">14951 15107 0,'0'0'0</inkml:trace>
  <inkml:trace contextRef="#ctx1" brushRef="#br0" timeOffset="94000.38">1175 6433 539 0,'0'0'0'15,"0"0"16"-15,0 0 0 16,0 0 54-16,12-39 1 15,-12 39 30-15,6-15 0 16,-6 15-18-16,0 0 0 16,6-15-27-16,-6 15 2 15,0 0-15-15,0 0 1 16,0 0-8-16,0 15 0 16,14 18-8-16,4 21 1 15,0 17-6-15,-3 7-1 0,8-7-2 16,-5-17 0-16,3-22-1 15,-10-8 1-15,1-15-5 16,-12-9 2-16,21-33 1 31,-3-8 1-31,5-4 7 0,-2-15 0 16,-9 4 6-16,-6 11 2 16,0 12-3-16,-6 13 2 15,0 20-2-15,5-15 1 16,-5 15-9-16,0 0 2 0,0 0-8 15,15 9 1-15,-3 8-9 0,12 16 0 16,8 6-6-16,-2 9 2 31,2-22-4-31,-5-8 1 0,-4-6-1 0,-5-9 0 16,-3-9 0-16,3-3 0 16,-1-12 1-16,-8-2 0 15,-3-22 0-15,0 9 1 16,-12-3 1-16,-3 13 0 31,-3-7 1-31,-11 3 0 0,2 3 2 0,3 12 1 16,18 15 1-1,0 0 1-15,0 0-2 16,12 12 1-16,32 18-2 16,13 6 0-16,-57-36-1550 15</inkml:trace>
  <inkml:trace contextRef="#ctx1" brushRef="#br0" timeOffset="94321.45">1963 6346 1117 0,'0'0'0'15,"-11"-44"16"-15,5 11 0 0,3 6 24 16,-3 9 2-16,6 18 35 16,0 0 2-16,0 0-29 15,0 0 1-15,0 51-11 16,15-3 1-16,8 8-14 0,-5 4 0 16,3-4-13-16,-4-2 0 15,-5-9-6-15,3-7 0 16,-9-17-2-16,0-9-1 15,-6-12 0-15,0 0-1 16,0 0-1270-16</inkml:trace>
  <inkml:trace contextRef="#ctx1" brushRef="#br0" timeOffset="95818.72">6891 9272 892 0,'0'0'0'15,"0"-32"42"-15,0 5 2 0,0 0 69 0,0-3 1 16,0 9 8-16,0 6 0 16,0-11-42-16,0 2 1 31,0 3-34-31,0 9 0 0,0 12-18 15,12 6 0-15,5 27-7 16,-2 23 0-16,-3 31-9 16,0-1-1-16,-6-14-6 15,0-13 0-15,-6-8-3 0,14-6-1 16,-2-10-2-16,0-11 1 16,0-15-1-16,3-9 0 15,2-12 1 1,7-12 0-16,3-14 1 15,-10-7 1-15,4 6 1 16,3-11 1-16,-7-10 2 16,4 6 2-16,-15 4 4 0,0 14 0 15,0 24 1-15,-6 12-1 16,0 0-4-16,6 27 1 16,2 12-5-16,10 11 0 15,6-2-2-15,8-15-1 16,-2-7-1-16,-4-5 0 15,7-3-1-15,2-9 1 16,-2-3-1-16,-4-3 0 16,-8-3 0-16,-9-6 0 0,-1 0 1 15,-5-18 0-15,0-11 1 16,-6-16 0 0,-6-21 1-16,-5-2 1 0,-1 2 1 15,0 13 2-15,3 35 0 16,9 24-1-16,0 12 3 15,15 27 1-15,8 32-1 16,10 10 2-16,-33-81-1548 0</inkml:trace>
  <inkml:trace contextRef="#ctx1" brushRef="#br0" timeOffset="96138.05">7735 9272 1231 0,'0'-20'0'0,"0"-13"22"0,0-18 0 15,12-3 28-15,0 1-1 16,0 2 23-16,8 12 0 16,4 19-23-16,3-1 2 15,-10 15-19-15,4 15 2 16,3 15-9-16,-7 23 0 16,-17 43-11-16,-6 5-1 15,-17 0-5-15,-4-23 0 16,4-19-3-16,11-20-1 15,9-18-2-15,18-12 1 16,8-3-2-16,39-12 0 16,42-15 0-16,14-11 0 0,6-25 0 15,0-5 0-15,-6-22 3 16,-9 16-1-16,-14 23 7 16,-10 24 0-16,-85 27-1379 15</inkml:trace>
  <inkml:trace contextRef="#ctx0" brushRef="#br0" timeOffset="100117.28">27217 16998 0,'0'0'0</inkml:trace>
  <inkml:trace contextRef="#ctx1" brushRef="#br0" timeOffset="100390.38">19141 6689 515 0,'0'0'0'0,"0"0"23"16,-48 0 2-16,39 0 35 16,9 0 2-16,-17 0 9 31,17 0 0-31,0 0-6 0,6 12 0 16,5 0-32-16,28 3 2 15,35 3-2-15,26-12 0 16,12-6 7-16,-5-6-1 15,-7-12-1-15,-17 3 0 16,-16 0-3-16,-16 9 0 16,-22 6-4-16,-8 0 2 15,-9-3-4-15,-12 3 1 16,0 0-4-16,9 0 0 16,-9 0-4-16,0 0 2 0,0 0-5 15,0 0 0-15,-9 12 1 0,9-12 0 31,0 0-1232-31</inkml:trace>
  <inkml:trace contextRef="#ctx1" brushRef="#br0" timeOffset="100970.06">23123 6641 602 0,'0'0'0'0,"0"0"63"15,0 0 0-15,0 0 38 16,0 0 0-16,0 0-59 16,0 0 2-16,0 0-18 0,48 33 1 31,37-21-5-31,22-9 1 0,11-12-2 0,20-12 2 16,25-6 8-16,-22 4 2 15,-31 2 4-15,-36 3 1 16,-24 6-1-16,-27 3 1 15,-8 3-3-15,-15 6 0 16,3 12-7-16,-9 3 1 16,-6 12-5-16,1-4 2 15,11-23-1188-15</inkml:trace>
  <inkml:trace contextRef="#ctx0" brushRef="#br0" timeOffset="110285.01">20746 14439 0,'0'0'0,"0"0"0,0 0 0,0 0 15,15 0-15,-15 0 0,32 0 0,-32 0 16,0 0-16,0 0 15,0 0-15</inkml:trace>
  <inkml:trace contextRef="#ctx1" brushRef="#br0" timeOffset="110233.93">13726 7926 829 0,'0'0'0'16,"0"0"36"-16,0 0 1 16,0 0 45-16,0 0 1 15,-30-15 20-15,30 15 0 0,0 0-32 16,0 0 0-16,18-6-29 16,12 6 1-16,40-9-11 31,16-3 2-31,3-9-8 0,5 3 1 15,-14 6-2-15,-9 6 0 16,-9 3 3-16,-21 3 0 16,-14 3-3-16,-10 3 1 15,-14 6-6-15,0 6 1 16,-3-18-1384-16</inkml:trace>
  <inkml:trace contextRef="#ctx1" brushRef="#br0" timeOffset="110485.71">14039 7991 1093 0,'0'0'0'0,"0"0"44"15,-15-15 1-15,15 15 27 16,0 0 0-16,0 0-1 16,0 0 0-16,0 0-17 0,9 27 1 15,14 30-11-15,4 23 1 16,-9 12-5-16,-1 1 2 15,-8 2-7 1,3-17 1-16,0-16-5 16,0-17 2-16,3-21-7 15,-4-9 1-15,7-15-1 16,9-12 1-16,-27 12-1519 0</inkml:trace>
  <inkml:trace contextRef="#ctx1" brushRef="#br0" timeOffset="110729.52">14694 7622 1231 0,'0'0'0'15,"0"-60"9"-15,-6 24 1 16,0 15 11-16,-5 13 0 16,-4 10 32-16,-3 31 1 15,-17 45 6-15,2 14 2 0,-5 12 1 16,14 10 0-16,6 20-10 0,10 18-1 31,2 29-9-31,12-14 0 0,8-33-7 0,10-14-1 16,8-34-11-16,19-23 0 15,17-37-4-15,5-26 1 16,-73 0-1520-16</inkml:trace>
  <inkml:trace contextRef="#ctx1" brushRef="#br0" timeOffset="111153.55">14795 8161 1054 0,'0'0'0'16,"11"-30"31"-1,16 0-1-15,5-8-6 16,16 5 0-16,2 18 8 0,6 9-1 16,-3 24-11-16,-6 15 2 15,-8 14-7-15,-22 19 1 0,-14 23 6 16,-17 10 2-16,-16 2 6 15,-2-18 1-15,-1-23 5 16,4-21 1-16,8-21 6 16,9-4 2-16,12-14 8 15,0 0 0 1,0 0 4-16,12-23 1 0,20-31-5 16,1-21 0-16,2-14-4 15,-8-3 2-15,-3 8-4 0,-7 19 0 16,-2 23-8-16,-9 18 0 15,-6 24-7-15,0 0-1 16,0 0-7 0,-18 51-1-16,3 41-7 0,-2 18 1 15,11-11-5-15,12-19 1 16,6-23-7-16,5-21 2 16,10-13-2-16,11-11-1 15,24-12-3-15,12-12 0 31,-74 12-1775-31</inkml:trace>
  <inkml:trace contextRef="#ctx1" brushRef="#br0" timeOffset="111446.4">15415 7610 1168 0,'-6'-27'0'0,"6"-36"69"16,6 1 2-16,11 11-12 15,16 12 2-15,-1 24-18 16,24 18-1-16,24 27-20 0,0 39-1 16,2 59-9-16,-14 12 1 15,-17 9-3-15,-13 21 1 16,-26 32 4-16,-12-20 0 16,-12-36 8-16,-6-27 0 15,-2-2 5-15,-4-13 2 16,3-30 14-16,9-23 2 15,12-36 2-15,12-39-1 16,21-33-5-16,17-35 2 0,-50 92-1550 0</inkml:trace>
  <inkml:trace contextRef="#ctx1" brushRef="#br0" timeOffset="111739.05">16365 7896 1281 0,'0'0'0'16,"0"0"45"-16,45-6 1 0,8-6-7 16,18-9 0-16,-4 3 29 15,-5 6 0-15,-2 3-13 16,-13 3 0-16,-9 12-8 16,-20 6 2-16,-15 9-9 15,-15 12 2-15,-26 9-10 16,-7 8 1-16,-5-2-10 0,6 9 2 15,11-13-8 1,4-5 0-16,14-9-4 0,9-12 2 16,12-6 3-16,9-4 1 15,14 4 1-15,22-18 1 16,11-14-1-16,14-13 2 16,-76 33-1649-16</inkml:trace>
  <inkml:trace contextRef="#ctx1" brushRef="#br0" timeOffset="112276.19">17682 7726 527 0,'0'0'0'16,"-15"-33"74"-16,6 15 1 16,9 3-12-16,0 15 0 15,0-12-16-15,0 12 0 16,9 6-10-16,21-3 0 0,38 9 5 15,20-6 0 1,25-6 4-16,-7-6 0 0,6-9 5 16,-6-11 0-16,9 2 13 0,-5-3 2 15,-28 6 2-15,-26 9 2 16,-23 6-9-16,-21 6 2 16,-12 0-16-16,-18 6 0 15,-20 21-11 1,-7 0 0-16,45-27-1391 0</inkml:trace>
  <inkml:trace contextRef="#ctx1" brushRef="#br0" timeOffset="112513.45">18196 7616 1168 0,'0'0'0'0,"-6"-33"19"15,0 15 1-15,6 18 24 16,0-15 1-16,0 15 35 15,0 0 1-15,0 39-13 0,6 26-1 16,3 22-8 0,3 17 2-16,-1 6-11 0,-5-2 2 15,-6-10-12-15,6 0 2 16,0-2-7 0,3-10 0-16,15-5-7 0,-7-19 1 15,7-29-10-15,2-24 1 16,-26-9-1567-16</inkml:trace>
  <inkml:trace contextRef="#ctx1" brushRef="#br0" timeOffset="113003.29">18462 8086 1192 0,'0'0'0'0,"0"-38"26"16,0 17 0-16,5 9 16 16,-5 12-1-16,18-6 24 15,-6 18 0-15,3 21-2 16,8 35 1-16,-5 34-3 15,-12 11 0 1,0 3-6-16,0-30 0 0,14-20-8 0,4-27 2 16,-3-18-11-16,2-10 1 15,10-11-2-15,-1-14 0 16,10-4-4-16,-4-15 0 16,-8-21-6-16,-10-8 1 15,-8-10-1-15,0 4 0 16,-6 17-3-1,-6 18 1-15,0 33-4 0,6 15 1 16,-6 48-6-16,0 11 1 16,3-11-6-16,14-10 1 15,7-8-1-15,8-6 0 16,4-9-3-16,2-7 1 16,1-23-3-16,-7-6 1 15,3-14-1-15,-14-13-1 16,3-21 2-16,-15-2 0 15,-9-4-2-15,-9-6 2 16,-9-5-1-16,-6-1 0 16,4 19 1-16,-1 23 0 15,9 21-2-15,12 9 1 16,-3 15-3-16,12 21 2 0,12 23-3 16,2 1 0-1,-23-60-1896-15</inkml:trace>
  <inkml:trace contextRef="#ctx1" brushRef="#br0" timeOffset="113203.46">19516 8164 1520 0,'0'0'0'0,"0"-24"29"0,0 3 2 16,0 21 27-16,0-12 1 16,0 12 22-16,14 33 0 15,16 45-31-15,-7 20 1 16,-2 15-8-16,-3 3-1 15,-9-17-8 1,-3-13 0-16,-3-23-4 0,-3-22 1 0,-3-17-7 31,-3-42-1-31,6 18-1689 0</inkml:trace>
  <inkml:trace contextRef="#ctx1" brushRef="#br0" timeOffset="115066.24">19941 8009 1180 0,'0'0'0'0,"0"0"40"16,0 0 1 0,-24-27 58-16,24 27 0 0,0 0-11 15,18-12 1-15,-3 3-37 16,26 3 2-16,27 0-19 16,26 6 0-16,1-6-8 0,-7 1 1 15,-5-4-7-15,-18 0 0 16,-18 6-1-16,-17 6-1 15,-16 0-5-15,-14-3 1 16,0 20-5-16,-3-8 1 16,3-12-1510-1</inkml:trace>
  <inkml:trace contextRef="#ctx1" brushRef="#br0" timeOffset="115302.06">20260 7687 1332 0,'0'0'0'15,"-24"-12"21"-15,9 6 0 16,15 6 16-16,0 0 1 16,0 0 29-16,21 39 0 15,8 33-13-15,10 8 1 16,-7 9-10-16,-5 4 1 0,-10 5-10 16,7 0 1-16,-3-14-8 0,8-16 0 15,10-32-4 1,-1-27-1-16,12-24-10 0,18-24-1 15,-68 39-1506 1</inkml:trace>
  <inkml:trace contextRef="#ctx1" brushRef="#br0" timeOffset="115518.2">21071 7362 1369 0,'0'0'0'0,"0"0"67"15,0 0 0-15,0 0 12 16,0 0 0-16,33-26-2 0,5 17 0 16,24-3-38-16,12 0 1 15,18-9-14-15,5 15 1 16,15 6-5-16,-17 6 0 16,-24 0-4-16,-24 9 0 15,-21 6-3-15,-14-3 1 16,-12-18-1561-16</inkml:trace>
  <inkml:trace contextRef="#ctx1" brushRef="#br0" timeOffset="115740.75">21467 7297 1381 0,'0'0'0'0,"-12"-15"26"16,12 15 1-16,-12-18 13 16,12 18 0-16,0 0 18 15,-2 12-1-15,-4 33-16 16,3 23 1-16,9 31-8 0,5 11 0 15,-5 6-4 1,0 0-1 0,0-17-5-16,-6-19 2 0,18-14-3 15,2-19-1-15,-2-23-2 0,3-24 2 16,14-15-8-16,-11-18 2 16,-24 33-1521-16</inkml:trace>
  <inkml:trace contextRef="#ctx1" brushRef="#br0" timeOffset="116163.38">21573 7702 1407 0,'0'0'0'16,"0"0"17"-16,0 0 1 16,0 12 13-16,0 3 1 15,6 9 26-15,3 23 0 16,15 31-16-16,-1-1 0 16,4-11-7-16,0-12 1 15,2-22-4-15,6-11 2 16,-8-9-4-16,3-12 2 15,8-21-6-15,-6-12 1 0,-11 1 1 16,-3-13 1-16,0-3-4 16,-7 4 0-16,-11 11-2 15,0 9 0-15,0 24-1 16,0 0-1-16,0 0-3 16,-11 18 0-16,5 24-5 15,0 8 1-15,12 1-4 0,5-12 0 16,10-7-2-16,9-5 0 15,-1-18-3 1,4-9 2-16,-13-9-2 16,4-18 0-1,-3-5 1-15,-4-7 1 0,-17 6-1 0,-9-12 1 16,-8 1-1-16,-1 2 0 31,-9 3-1-31,10 7 0 0,11 20 0 16,6 12-1-16,0 0-2 15,0 0-1-15,0 0-1752 16</inkml:trace>
  <inkml:trace contextRef="#ctx1" brushRef="#br0" timeOffset="116463.38">22341 7780 1520 0,'9'-15'0'0,"14"-9"49"15,1 3 1-15,9 0 17 16,-7 9 2-1,4 12-7 1,-4 3 2-16,1 15-28 0,-4 15 1 16,-17 20-12-16,-12 10 0 15,-20 18-6-15,-18-4 0 16,-4-6-6-16,10-17 2 0,20-15-5 16,15-12 1-16,9-15-2 15,15-18 1-15,11-12-1 16,19-9 0-16,16-6-1 0,-5-6 1 15,-5 7 0-15,-1 5 0 16,0 0-2-16,0 6 1 16,-12 3-4-16,-6 3 2 15,-38 15-1648-15</inkml:trace>
  <inkml:trace contextRef="#ctx1" brushRef="#br0" timeOffset="116663.82">22911 7604 1520 0,'0'0'0'0,"-6"-15"49"15,6 15 1-15,9-18 46 16,14 6 1-16,4 3-17 16,29-9 0-16,30 6-36 0,8 3 0 15,-14-8-13-15,-3-4 1 16,-9 3-9-16,-12 9 1 15,-56 9-1652-15</inkml:trace>
  <inkml:trace contextRef="#ctx1" brushRef="#br0" timeOffset="117119.02">24151 7315 1255 0,'0'0'0'0,"-27"-45"68"0,15 12 0 16,7 1 48-16,5 5-1 15,-6 12-53-15,6 15 1 16,0-12-33-16,0 12 0 16,11 0-12-16,7-6 0 15,26 0 0-15,27-9 0 16,24 9 0-16,14 0 0 15,18 6 2-15,-15 0 0 16,-26-6 0-16,-27 6 0 16,-27 0-3-16,-14 6 1 15,-18-6-6-15,0 0 1 16,0 9-7-16,-27 9 0 16,27-18-1557-16</inkml:trace>
  <inkml:trace contextRef="#ctx1" brushRef="#br0" timeOffset="117348.16">24482 7118 1369 0,'0'0'0'16,"0"0"18"-16,0 0 1 15,-12-33 15-15,12 33 1 16,0 0 29-16,0 0 1 16,0 21-19-16,0 24 0 15,0 41-5-15,0 7 0 16,-12-1-5-16,3-3 1 15,3-8-8-15,6-4 2 0,9-20-7 16,9-9 2-16,8-36-10 0,16-18 0 16,2-15-2-16,0-12 2 15,-44 33-1535-15</inkml:trace>
  <inkml:trace contextRef="#ctx1" brushRef="#br0" timeOffset="117786.52">24709 7315 1431 0,'0'0'0'15,"0"0"34"-15,-15 27 1 16,9-7 18-16,-9 19 0 16,4 24 9-16,2 5 1 15,0 4-26-15,3-19 0 16,12-14-7-16,9-9 2 16,8-9-9-16,13-21 2 0,17-24-4 15,0-12 1-15,-15-3-2 16,-11-14 0-16,-3 2 1 15,-13 1 1-15,-2 8-2 0,-6 9 1 16,-6 6-4 0,3 15 1-16,0 12-3 15,0 0 0 1,-6 21-1-16,3 24-1 16,6 26-3-16,3 1 2 15,0-13-3-15,12-20 1 16,11-6-2-16,10-18-1 0,-1-15-1 15,-11-15 1-15,-10-12-2 16,-5-9 2-16,-3-11-1 16,-3-13-1-16,-12 4 0 0,-9 2-1 15,-2 9 0-15,-1 12 0 16,9 13 1-16,9 20-1 16,0 0 0-16,0 0 0 15,-6 32-2-15,12 7 0 16,-6-39-1731-16</inkml:trace>
  <inkml:trace contextRef="#ctx1" brushRef="#br0" timeOffset="118138.5">25412 7356 1218 0,'0'0'0'0,"0"0"45"16,14-8 1 0,-14 8 14-16,0 0-1 0,0 0 2 0,0 0 0 15,0 0-17-15,6-6 1 16,-6 6-3-16,12-15-1 15,-12 15-2-15,6-18 1 16,-6 18-2-16,0 0 1 16,3 33-5-16,-12 23 1 15,-9 40-7-15,1 8 1 16,2-6-10-16,-3-8 1 0,6-19-4 16,9-8 1-16,18-13-4 15,6-26 0-15,-21-24-1590 31</inkml:trace>
  <inkml:trace contextRef="#ctx1" brushRef="#br0" timeOffset="119923.86">21488 6910 401 0,'0'0'0'15,"0"0"5"-15,-39 5-1 16,7 16 11-16,-18 18 1 0,-12 6 15 16,0 14 1-16,0 25 16 15,6 29-1-15,11 30-19 16,13 15 1-16,20 12 11 16,18 0 2-16,20-12 3 0,36-15 1 31,18-6-1-31,41-18 1 0,36-21 6 15,29-17 2-15,32-19-3 16,15-14-1-16,-233-48-896 16</inkml:trace>
  <inkml:trace contextRef="#ctx1" brushRef="#br0" timeOffset="120363.25">25544 6838 715 0,'0'0'0'0,"9"-66"51"16,3 22 1 0,6 5 38-16,-6 12 1 0,-1 12 22 15,-11 15-1-15,27 9-38 16,5 30 0-16,25 30-19 16,5 23 0-1,0 39-8-15,-21 9 0 16,-15 21-6-16,-17-3 0 0,-23 6-9 15,-25-12 0-15,-17-18-5 16,6-21 0-16,0-24 8 16,8-14 0-16,22-27-9 15,8-16 1-15,12-32-5 16,21-15-1-16,-21 15-1479 16</inkml:trace>
  <inkml:trace contextRef="#ctx1" brushRef="#br0" timeOffset="120892.64">26433 7041 1004 0,'0'0'0'0,"12"-42"54"0,-6 12 1 15,-6-3 40-15,3 12 0 16,-3 21-14-16,0 0 0 15,0 0-33-15,-9 66 2 16,-15 26-13-16,-2 19 1 0,-13 8-9 16,-5-3 0-16,-6-9-1 15,3-11 0-15,14-28-4 16,7-17 1 0,14-33-6-16,12-18 1 0,26-45 3 15,4-15 1-15,2-23 6 16,-2-9 1-16,-4-7 7 15,-8 1 1-15,-6-6 4 16,-3-1-1 0,-9 7-5-16,6 15 2 0,-12 41-8 15,6 15 0 1,0 15-7-16,0 12 0 0,17 27-9 16,-5 18 2-16,15 29-7 15,5 16 0-15,10 2-5 16,2 0 0-16,-6-2-4 15,-5-4 2-15,-4-8-3 16,-8-19 1-16,-12-5-1 16,-12-9 1-16,-15-19-1 15,-11-14 0-15,-13-12 0 0,-8-6 0 16,0-15 0-16,6-5 1 16,20 2 1-16,12-3 1 15,12 3 0 1,6 9 1-16,-6 15-1788 0</inkml:trace>
  <inkml:trace contextRef="#ctx1" brushRef="#br0" timeOffset="121336.71">26784 7026 1255 0,'0'0'0'15,"36"-33"37"-15,2 9 1 16,18-3 16-16,0 6 1 15,0 21-15-15,-5 9 0 0,-19 21-23 16,-8 18 1-16,-12 5-8 16,-15 16 1-16,-12 6-2 0,-18-10 0 31,-2-8 1-31,8-10 0 16,10-14 6-16,8-15 0 0,9-18 3 15,0 0 0-15,20-6 8 16,13-27 1-16,11-17 9 15,9-10 1-15,9-11 7 16,-8 5 1-16,-10-14 3 16,-9 2 2-16,-11 7-3 15,-3 17 1-15,-16 21-8 16,-5 33-1-16,-17 9-8 16,-10 36 0-16,-5 47-5 15,-4 12 0-15,4 1-14 16,14-1 2-16,24-12-8 0,21-20 0 15,17-13-4-15,30-20 1 16,32-18-3-16,12-15 2 16,3-18-3-16,-23-3 1 15,-98 15-1767-15</inkml:trace>
  <inkml:trace contextRef="#ctx1" brushRef="#br0" timeOffset="121794.24">22117 8623 489 0,'0'0'0'16,"-30"-39"90"-16,12 6 0 15,15-5 41-15,15 5-1 16,21 0-81-16,41 9 1 16,67 3-7-16,45 0 1 15,39-2-14-15,49 2 2 16,101-6 7-16,83 0 0 15,47-12 14-15,11 13 0 16,1 20 9-16,-71 0 0 16,-77 6 11-16,-77-6 0 0,-67-6-9 15,-63-3 1-15,-56-3-13 16,-35 3 1-16,-30 0-8 0,-14 3-1 16,-27 12-6-16,-6-18-1 31,-26 9-5-31,-48 4 2 15,-53 19-10-15,-23 4 1 16,156-18-1634-16</inkml:trace>
  <inkml:trace contextRef="#ctx1" brushRef="#br0" timeOffset="122228.61">23206 8682 916 0,'0'0'0'15,"0"0"87"-15,0 0 0 16,-24-38 0-16,30 20-1 0,6 3-17 15,6 3-1 1,3 9-16-16,8 12-1 16,-5 6-9-16,2 24-1 15,-8 29-6-15,3 13 0 16,-15 11-6-16,-6 3 0 0,-15 1-4 16,-3-13 1-16,0-5-4 15,7-25 1-15,8-14-3 16,17-18 1-16,7-9-4 15,32-12 1-15,36-18-1 0,32-9 1 16,38-9-4 0,24-5 2-16,15-1 3 0,9 9 1 15,-6 9-3-15,-18 9 1 16,-183 15-1537-16</inkml:trace>
  <inkml:trace contextRef="#ctx0" brushRef="#br0" timeOffset="137578.34">9093 15536 0,'0'0'0,"0"0"0,16 0 0,-16-16 16,16 0-16,15 0 16,17 16-16,-33-16 15,-15 16-15,16 0 16,16 0-16,-32 0 0,15 0 15,17 0-15,-16-16 0,-1 0 16,17 0-16,-16 0 16,15 16-16,-15-15 15,0 15-15</inkml:trace>
  <inkml:trace contextRef="#ctx0" brushRef="#br0" timeOffset="143109.72">9345 14900 0,'0'0'0,"0"0"16,32 0-16</inkml:trace>
  <inkml:trace contextRef="#ctx1" brushRef="#br0" timeOffset="144550.17">2631 8474 653 0,'0'0'0'0,"0"0"10"0,-36-15 0 16,16 9 15-16,-4 6 0 16,12 0 16-16,12 0-1 15,-15 0-7-15,15 0 0 16,0 0-5-16,0 0 0 16,0 0-3-16,0 9 0 15,33 3-8-15,35 0 1 16,20-9-4-16,19 3 1 15,-1-3 8-15,6 0 2 16,-17-3 3-16,-7-3 0 16,-8 0-2-16,-9 0 1 15,-15 0 0-15,-9 0 0 0,-15 3 2 16,-5 0 0 0,-3-6-1-16,-13 6 1 0,-11 0 3 15,0 0-1-15,12-12-1 16,-12 12 1-16,0 0 4 15,-17-15-1-15,-1-6-1 32,-9 3-1-32,4-6-1 0,-10 10 0 15,10 2-2-15,2 6 1 16,3 3-10-16,6 3 1 16,12 0-4-16,-17-6 0 15,17 6-7-15,0 0 1 16,-9-6-3-16,9 6 0 15,0 0-3-15,20 15 2 16,10 8-5-16,8 4 2 16,7 6-4-16,-1-6 1 15,-20-6-1-15,-13 3 0 16,-11-10 0-16,-6 10 0 0,-11 3-1 16,-10 0 1-16,-2-6-1 15,-4-3 1-15,4-18-2 16,8 0 2-16,9 0 0 15,12 0 0-15,0 0-1405 16</inkml:trace>
  <inkml:trace contextRef="#ctx1" brushRef="#br0" timeOffset="145517.79">4145 8840 276 0,'0'0'0'15,"0"0"31"-15,0 0 2 16,0 0 25-16,0 0 1 16,0 0-27-16,0 0-1 15,0 0-7-15,0 0-1 16,0 0 1-16,0 0 1 0,-23-32 4 16,23 32 0-16,0 0 6 15,0 0 1 1,17 0 1-16,28 6 0 0,34 5 3 15,22 4 0-15,5-9 5 16,6-6 1-16,-17 0 0 16,-1-6 0-16,-5-3-7 15,-10 3 0-15,-17 3-2 0,-5 0 1 16,-19 3-2 0,-14-5 1-16,-10 5-1 15,-14 0 0-15,12 0 0 16,-12 0 0-16,-6-15-4 15,-6 3 2-15,-14 6-1 16,-10-6 1-16,-8 0-6 0,0 3 1 16,0 9 2-16,11 0-1 15,9 0-3 1,4 0 0-16,8 0-9 0,-6 0 1 16,6 0-6-16,12 0 2 15,-11 0-5-15,11 0 0 16,11 0-2-16,13 6 0 15,14 0-3-15,19 3 2 16,-7 12-5-16,-12-3 2 16,-14-1-4-16,-12 4 1 15,-18-3-1-15,-18 18 0 16,-20 18 0-16,-1-4 0 16,-11-5 0-16,6-6 0 15,-6-7 0-15,18-29 0 16,38-3-1408-16</inkml:trace>
  <inkml:trace contextRef="#ctx1" brushRef="#br0" timeOffset="147091.81">5595 7818 187 0,'0'0'0'0,"0"0"1"0,32 0 0 16,7 0 4-16,35-6 0 15,20-6 9-15,24 1 0 16,0 2 12-16,9-6 0 16,-3 3-3-16,-3 0 1 0,21 0-4 15,-12 3 0-15,-24-9 4 16,-11 3 1-16,-19 3 11 16,-8 0 0-16,-12 9 1 15,-5 0 1-15,-1-6 7 16,-6 4-1-16,-12-7 6 15,4 6-1-15,-10 6 2 0,-8 0 0 16,-6 0-9-16,-12 0 1 16,0 0-4-16,0 0 0 31,0 0-4-31,-30-3 0 0,-20-3-2 0,-6-6 2 16,-3-3-7-16,12 3 1 15,9 0 2 1,5 3 0-16,4 3-4 0,8 6 0 15,9-6-6-15,0 0 1 16,12 6-6-16,0 0 2 16,0 0-3-16,0 0 0 15,-12-6-3-15,12 6 1 16,18 6-5-16,15 0 1 16,23 12-3-16,18 3-1 0,-12-9-2 15,-6 9-1-15,0-6-1 0,-18 2 0 31,-14 4-1-31,-24-3 1 0,-18 15-1 0,-26 3 1 32,-24 5-1-32,-21 7 2 15,-11 6-2-15,100-54-1124 16</inkml:trace>
  <inkml:trace contextRef="#ctx0" brushRef="#br0" timeOffset="154777.81">11408 12914 0,'0'0'0</inkml:trace>
  <inkml:trace contextRef="#ctx0" brushRef="#br0" timeOffset="-198780.29">30272 16569 0,'0'0'0,"0"0"0,0 0 0,16-32 16,31 16-16,0-32 15,16 1-15,0-17 16,32 0-16,15-15 0,0-1 16,16 1-16,32-16 0,15-1 15,-16 17-15,1-16 16,15 15-16,-47 17 15,-16 15-15,-15 0 16,-32 16-16,-16 16 0,-31 1 0,-32 30 16,-78 17-16,31-16 15,15 16-15,-361 318 16,-284 206-16,567-445 16,252-222-16,-126 111 15,0 0-15,0 0 16,0 0-16,-16 16 31,-47 15-31,32-31 31,62 0-31,-31 16 47,0 0-47,0-16 31,0 0-31,16 0 16,16-16 0,-32 16-1,0 0-15,0 0 32,0 0-17,0 0 1,0 0-16,-48 0 31,1 0-31,47 0 16,0 0-16,0 0 31,0 0-31,0 0 47,0 0-47,0 0 15,0 0-15,-16 0 32,-31 0-32</inkml:trace>
  <inkml:trace contextRef="#ctx1" brushRef="#br0" timeOffset="-198733.84">21857 13429 1067 0,'0'0'0'0,"0"0"33"15,0 0 1-15,0 0 40 16,0 0 0-16,-27 30-2 15,27-30 0-15,0 0-21 16,-12 9 1-16,12-9-22 16,0 0 2-16,0 0-8 0,-11 6 2 15,11-6-1-15,0-15 0 16,11-3-3-16,13-9 1 16,14-12-3-16,7-8 1 15,17-4-1-15,6-6 0 16,14 1 0-16,19-16-1 15,5-17-4-15,12-21 2 16,-6 2-2-16,6 4-1 16,21 9-2-16,-6 5-1 15,15 1-1-15,-16-15 0 16,-13-21-1-16,-7 5 1 16,-12 16-2-16,-5 21 0 15,-1 5-2-15,-2 19 1 0,-16 8-2 16,-2 0 0-16,-12 1 0 15,-12-16-1-15,-5-5 0 16,5-1-1-16,12-11-1 16,0 14 2-16,-12 12-1 15,0 16 0-15,-11 8 1 16,-7 9-1-16,-8 3 0 16,-10-3 2-16,-2 10-2 15,-12 14 1-15,18-15-1 0,-18 15 2 16,12 0-2-16,-12 0 1 15,0 0 0-15,0 0-1 16,0 0-1-16,0 0 2 16,-12-6-2-16,-3 6 0 15,-2 0 0-15,-10 0 2 16,-8 3-2-16,-4 9 1 16,1 8 1-16,2 4-1 15,-2-12 1-15,2 3-1 16,4-9-1-16,5 0 2 15,16 0-2-15,11-6 1 16,-18 3-1-16,18-3 1 16,0 0-1-16,-12 3 0 0,12-3-1 15,0 0 0-15,0 0 0 16,18-9 1-16,2 6-2 16,22-9 1-16,14-15-1 15,0 12 1-15,0 24-1 16,-6 3 1-16,-11 0-1 15,-13 9 0-15,-2-9 0 16,-12 15 0-16,-12 20 0 0,-12 13 0 31,-6 9 0-31,-2 5 0 0,-13-2 0 0,4-13 0 16,-4-5 0-16,4-18 0 16,29-36-1616-16</inkml:trace>
  <inkml:trace contextRef="#ctx1" brushRef="#br0" timeOffset="-197878.49">21068 11734 1192 0,'0'0'0'0,"-32"-9"55"16,5 0 0-16,-2 0 33 15,-4-3 1-15,4 12-32 0,2 6 1 16,-2 6-32-16,-4 9 0 16,-8 23-12-16,9 22 2 15,11 11-6-15,9 22 1 16,12 14-3-16,18-3 0 15,20-21-2-15,6-14 0 16,7-9-1-16,5-16 1 16,12-14-3-1,-3-12 1-15,2-12 1 0,-5-21-1 16,1-24 1-16,-7-15 0 16,-6 1 2-16,-12-19 0 0,-11-41 2 15,-12-15 0-15,-7-9 5 31,-22 8 2-31,-10 25 3 0,-20 12 0 16,-6 14 4-16,-7 10-1 16,-11 14 0-16,6 9 0 0,-14 12-4 15,-4 27 1-15,-3 15-6 16,10 18 2-16,5 12-5 16,12-7 1-16,11 7-3 15,19-9 0-15,14-9-2 16,18-3 0-16,11 8-1 15,22 7 1-15,17 3-4 0,15-6 1 16,9-16 1-16,-4-5-1 16,-2-3-1-16,0-6 2 15,0-6-2-15,3 9 1 16,-7 15 0 0,-11 9 1-16,-14 8-2 15,-7 10 0-15,-5 12-1 16,-4-4 2-16,-8-5-2 15,-4-12 0-15,-11-13-1 0,-6-8 1 16,-6-6-1-16,6-6 1 16,0-9-1-16,-5 15 1 15,5-15 0-15,-6 12 1 16,6-12-1-16,0 0 1 16,0 0-1597-16</inkml:trace>
  <inkml:trace contextRef="#ctx1" brushRef="#br0" timeOffset="-197536">21529 11635 1369 0,'0'0'0'0,"0"0"47"15,-18-41 1-15,30 23 41 0,0-3-1 16,9 3-25-1,2 6 1-15,16 3-35 16,11 3 0-16,18 21-11 16,-9 12 0-16,0 6-6 0,-12 5 0 15,-11 1-3-15,-16-3 0 16,-2-3-2 0,-12-7-1-16,-12 1 0 15,-3-6 0-15,-3-21-2 16,-11-21 1-1,-4-23-1-15,3-31 1 0,10-32 2 0,8-27 1 16,9-27 3-16,9 15 2 16,11 30-1-16,10 29 0 15,-33 87-1520-15</inkml:trace>
  <inkml:trace contextRef="#ctx0" brushRef="#br0" timeOffset="-193058.91">32067 17300 0,'0'0'0,"0"0"0,0 0 0,0 0 0,0 0 0,0 0 15,0 0-15,0 0 16,32 0-16,-32 0 16,16 0-16,-16 0 15,0 0-15,0 0 16,0 0-16,0 0 0,0 0 15,0 0-15,0-16 0,0 0 16,15 16-16,-15-16 16,32 16-16,-32-16 15,0 16-15,0 0 0,15 0 0,-15 0 16,32 0-16,-16 0 31,-1-16-31,17 0 47,15 16-47,-31-16 31,-16-15-31,346 285 32,253 175-32,-757-715 31,-361-413-31,-190-80 15,-236-175 1</inkml:trace>
  <inkml:trace contextRef="#ctx0" brushRef="#br0" timeOffset="-190937.72">31311 17395 0,'0'0'0,"0"0"0,0 0 0,0 0 16,16 0-16,-16 0 16,0 0-16</inkml:trace>
  <inkml:trace contextRef="#ctx1" brushRef="#br0" timeOffset="-189379">24851 10542 489 0,'0'0'0'16,"0"0"9"-16,0 0 0 15,0 0 21-15,0 0 1 16,0 0 4-16,0 0 0 15,-39-27-4-15,21 27 1 16,-11 0-9-16,2 3 2 16,-5 9-6-16,-1 9 0 15,10 8-3-15,-1-8 0 16,4 6-3-16,2 3 1 0,-12 9-2 16,4 2 0-16,5-8 0 15,6 0-1 1,6-6 1-16,-2-3 0 0,5-4 2 0,6 1-1 15,-6 0 2-15,0-6 1 16,0 0-1-16,0 12 1 31,-3 17-1-31,-3 1-1 16,-2-3 0-16,5-3-1 0,3-13 1 16,3 7 0-16,0 12 1 15,0 0-1-15,-3 11 2 16,6 1 0-16,-6-18 0 15,0-1 0-15,6-11 3 16,6 0 1-16,0-3-1 0,0-3 0 31,-3 5 0-31,3-8 0 0,3 3 0 16,6-3 0-16,-10-3-1 16,1 0 1-16,0-3-1 15,0 0 1-15,3 3 1 16,9 5 2-16,-1 10-2 15,-2-3 0-15,0-6-1 16,0-3 1-16,-9-9 2 16,5 3-1-16,4 0-1 15,3-3 1-15,-6 2 0 0,-3-5-1 16,2 0-1-16,7 3 0 16,0-3-1-16,-3 0 1 15,8 6-1-15,-2 0 1 16,2 3-1-16,1-3 1 15,0-3-3-15,2 3 0 16,-2-6-2-16,8 0 1 0,-5-3-5 16,-3 0 1-16,-1-3-3 0,-2 0 1 15,2 0 0-15,4 0 1 16,-6 3-1-16,2 3 1 16,1-1-1-16,0 1 1 15,-4 0-1 1,4-3 1-16,8-3 1 0,-5-6 1 15,2-3-2-15,4-5 1 16,-1-4-1-16,4-3 1 16,-7-3-1-1,4 3 0-15,-10 3 2 16,4 3 0-16,-3 3-1 16,2-2 0-16,-5 2 0 15,2-9 0-15,1 3 1 16,9-3 0-16,-10-6-1 0,4-3-1 15,-12 16-1-15,-1-4 1 16,1 9-2-16,3-6-1 16,-6 0 1-16,2-6 0 15,4 0-2 1,-6-3 1-16,0 1-1 0,-6-1 1 0,-1-9 1 16,-2-12 0-16,3 4-2 15,0-4 2-15,0-3-1 16,-6 3 1-1,-6 1 0-15,6 11 0 16,-6 0-1-16,6 6 1 16,0 4 0-16,-9 2 0 15,1 0-1-15,-1-12-1 16,3-6 1-16,6 39 1 16,-6-12-1-16,6 12 1 15,-6-9 0-15,6 9-1 0,-12-20 0 16,-3 8 0-16,4 0-2 15,-7-3 1-15,-6 3-1 16,-2-9-1-16,-7 9-1 16,-2-12 2-16,2 3-2 15,-5 1 2-15,-3-7-2 0,-12-3 2 16,-4-3-2-16,4-3 0 16,0 1 0-16,18 8 0 15,-4 0-1-15,4 9 0 16,2 3 1-16,10 9-1 0,2 0-1 31,-5 0 1-31,2 3-1 0,0-3 2 16,-2 12-2-16,-4 0 0 15,-2 9-1-15,-7 15 0 16,7 12 0-16,23-30 0 0,9-12-1870 16</inkml:trace>
  <inkml:trace contextRef="#ctx1" brushRef="#br0" timeOffset="-188232.79">17847 11060 627 0,'0'0'0'31,"0"0"17"-31,0 0-1 0,-26 18 32 16,26-18-1-16,0 0 7 16,0 0 1-16,15 6-4 15,26-12 1-15,30-21-21 16,14 3 1-16,4 4-9 15,-3-1 1-15,2-3 2 0,7-3-1 16,-16 9 3-16,-14 3 2 16,-23 3-2-16,-16 6 0 15,-11 3 3-15,-15 3 1 16,0 0-8-16,0 0 1 0,0 0-4 16,6 12 2-16,-6-12-1072 15</inkml:trace>
  <inkml:trace contextRef="#ctx1" brushRef="#br0" timeOffset="-187969.38">18329 10926 941 0,'0'0'0'16,"-18"-3"0"-16,18 3 1 16,0 0 4-16,0 0-1 15,-12-9 35-15,12 9 2 16,0 0 31-16,0 0-1 0,9 15 7 15,12 18-1 1,5 44 1-16,4 10 0 0,-4 17-16 16,-2-3 1-16,0-8-9 15,-10-13 0-15,4-23-10 0,0-21 2 16,-9-19-8-16,2-11 0 16,-11-6-11-16,30-18 1 31,-30 18-1483-31</inkml:trace>
  <inkml:trace contextRef="#ctx1" brushRef="#br0" timeOffset="-187489.49">18659 11060 1218 0,'0'0'0'0,"0"0"29"0,33-42 2 16,-15 37 26-1,-7 5 0-15,4 8-12 0,3 16 0 16,5 15-23-16,-2 15 1 15,-3 11-5-15,-3-5 0 16,-1-4 3-16,1-14 0 0,-3-18 7 16,-6-12 2-16,-6-12 4 15,20-9 2 1,-2-21 0-16,0-15 1 0,-6-11 0 16,-3 2 0-16,-4 7-1 15,-5 11 1-15,0 9-4 0,0 12 0 31,0 0-4-31,0 15-1 16,0 0-7-16,0 15 1 16,6-3-1-16,6 18-1 15,15 26-6-15,2-2 2 16,4-9-5-16,-10-21 0 0,-2-10-4 16,-3-14 0-16,-1-17 0 15,-2-16-1-15,3-12 2 16,-6-3 0-16,-6 7 0 0,-12 2 1 15,0 0 1 1,-6-5 0-16,-6 17-1 0,9 3 0 16,4 15 1-16,5 9 0 15,-18-15 2-15,18 15 0 16,0 0-2-16,0 0 0 0,18 3-2 16,5 9 0-16,-23-12-1801 31</inkml:trace>
  <inkml:trace contextRef="#ctx1" brushRef="#br0" timeOffset="-187284.01">19397 10843 1306 0,'0'0'0'0,"0"0"15"0,-11-18 1 16,11 18 20-16,0 0 1 16,0-9-1-16,0 9 1 15,0 0-6-15,11 21 1 16,13 11-4-16,14 16 0 0,7 9 2 15,-7-7 2-15,-8-2 0 16,-13-21 1-16,-2-3-2 0,-3-3 1 16,-6-6 0-16,-6-15-1401 15</inkml:trace>
  <inkml:trace contextRef="#ctx0" brushRef="#br0" timeOffset="-184636.22">33170 15075 0,'0'0'0</inkml:trace>
  <inkml:trace contextRef="#ctx0" brushRef="#br0" timeOffset="-184427.13">32445 12230 0,'0'0'0,"0"0"0,0 0 0,0 0 16,0 0-1,0 0 1,0 0 0</inkml:trace>
  <inkml:trace contextRef="#ctx1" brushRef="#br0" timeOffset="-184304.05">25426 9129 564 0,'0'0'0'16,"0"0"15"-16,0 0-1 15,0 0 32-15,0 0 0 0,0 0 23 16,0 0 0-16,0 0-13 16,0 0 0-16,0 0-15 15,0 0 0-15,0 0-6 16,0 0 0-1,0 0-4-15,0 0 1 16,0 0-6-16,0 0 0 16,0 0-2-16,36 33 0 15,-27-9-3-15,-4 3 0 16,1-12-3-16,-6-3 0 16,-6 0 1-16,6-12 1 15,-8 14 2-15,8-14-1 0,-12 6-1 16,12-6 2-16,-12-15 2 15,0-14 2-15,-3-25 0 16,1 0 1-16,5 16 2 16,3 8 0-16,6 21-3 0,0 9 1 15,0 0-3-15,0 0 0 16,0 0-2-16,0 15 0 16,0 15-4-16,9 2 0 15,0 1-4-15,-3-6 2 0,-4-15-2 31,-2-12-1-31,6 15-1 16,-6-15 1-16,0 0 1 16,12-15 2-16,0-30 0 15,-6-14 0-15,-6-7 0 0,-3 9 1 16,0 13 2-16,-3 14 1 16,6 12 0-16,0 18 0 15,0-12-1-15,0 12 0 0,0 0 0 16,0 12 0-1,12 6-3-15,6 9 1 16,8 0-5-16,-2-7 0 16,-24-20-1650-16</inkml:trace>
  <inkml:trace contextRef="#ctx1" brushRef="#br0" timeOffset="-183853.91">25778 8676 614 0,'0'0'0'16,"0"0"18"-16,0 0 1 15,0 0 20-15,0 0 0 16,0 0 13-16,0 0-1 0,0 0 3 16,0 0 0-16,0 0-5 15,50-23 1-15,35 8 17 16,10-18 1-1,2-6 17-15,-5-8-1 0,-12 2-16 0,-24-3 2 32,-12 18-15-32,-20 10 0 15,-13 8-6-15,-11 12 2 16,0 0-9-16,12 6 2 16,-12 14-8-16,-3 10 1 15,-3 3-12-15,0 0-1 0,6-33-1449 16</inkml:trace>
  <inkml:trace contextRef="#ctx1" brushRef="#br0" timeOffset="-183602.64">26215 8557 1168 0,'0'0'0'16,"0"0"5"-16,-12-12 1 16,12 12 5-16,0 0 0 15,0 0 42-15,0 0 1 16,0 0 14-1,3 27 1-15,11 0 3 16,4 12 1-16,3-1-12 16,2 10 2-16,-2 9-12 15,3-13 0-15,-7-2-10 16,4-3-1-16,3-15-8 0,-12-3-1 16,5-15-7-16,4-9-1 15,-3-12-21-15,2-12 2 16,-20 27-1515-16</inkml:trace>
  <inkml:trace contextRef="#ctx1" brushRef="#br0" timeOffset="-183133.77">26463 8697 1042 0,'0'0'0'0,"0"0"1"16,0-12 1-1,0 12-2-15,0 0 2 0,0 0 3 16,0-9 1-16,0 9 13 0,11 0 1 16,4 9 18-16,3 9 1 15,3 3 15-15,2 15 1 31,-2 12 15-31,-3-1-1 0,-1-14-6 0,-5-9 0 16,0-12-5-16,-12-12 2 16,21 6 1-1,-7-12 0-15,4-6-3 16,6-15-1-16,-7-18-10 16,-8 7 1-16,-3 11-9 15,-6 6 2-15,0 9-8 16,0 12 2-16,0-12-7 0,0 12 0 15,0 0-3-15,0 0 0 16,0 0-8-16,18 24 1 16,2 15-6-16,10-1 0 15,0-5-1-15,-4-12 1 16,-5-9-4 0,-4-9 0-16,1-6 0 0,-9-3 1 0,-9 6-1 15,15-27 0-15,-15-6 0 16,-9-2 1-1,-12-1-1-15,-2 12 1 16,2-3-1-16,-3 12 1 16,10 6-3-16,2 0 2 15,12 9-2-15,0 0 0 16,0 0-1-16,0 0 1 0,0 0-1860 16</inkml:trace>
  <inkml:trace contextRef="#ctx1" brushRef="#br0" timeOffset="-182818.15">26959 8629 1243 0,'0'0'0'16,"11"-12"13"-16,1-6 2 15,0-3 16-15,9-6 2 16,5-2 3-16,4 8 1 16,-7 12-11-16,4 9-1 0,-9 15-3 31,2 5 0-31,4 19 1 15,-6 6 0-15,-15-3 6 16,-6-4 2-16,-3-5-2 16,6-3 1-16,0 3 2 15,0-12 0-15,6-10 2 16,14-16-1-16,25-19-1 16,17-12-1-16,14 3 5 0,16-6 0 15,-1 1 10 1,4-1 0-16,-12-15 5 0,-13 10-1 15,-19 11-5-15,-10-6 1 16,-41 39-1710-16</inkml:trace>
  <inkml:trace contextRef="#ctx1" brushRef="#br0" timeOffset="-177870.1">24969 11299 1180 0,'0'0'0'0,"0"0"22"0,0 0 1 16,0 0 50-16,0 0 0 15,0 0-1-15,6-30 1 16,-6 30-30-16,0 0 2 15,0 0-18-15,0 0 0 16,0 0-4-16,0 0 0 16,0 0-5-1,-12 6 1-15,0 32-4 16,0 22 0-16,-3 6-1 16,-2 5-1-16,-10-5-1 15,-2-19 0-15,-4-5-1 16,4 6 0-16,-16 11-1 0,7 1 2 15,0 0-2-15,14-4 0 16,6-5-1-16,3-4 1 16,4-11-1-16,-1-6 1 15,6-18 2-15,6-12 2 16,0 0 0-16,0 0 1 16,-15 3 1-16,15-3-1 0,-6-21 0 15,6-12 0-15,3 0-1 16,3-8 2-1,0 11-3-15,-6 9 2 16,0 0 0-16,0 9-1 16,0 0 0-16,6-8-1 15,0 2-1-15,0 3 1 16,0-6 0-16,-6 3 1 16,0-6-4-16,0 3 1 15,0 6-3-15,0 15 1 0,0-11-2 16,0 11-1-16,0 0 0 15,0 0 0-15,0 0-2 16,0-12 1-16,0 12-2 16,0 0 1-16,0 0-1 0,0 0-1 15,14 18-1-15,-8 8 0 16,0 13-1-16,-6-6 1 16,6-6-1-1,-6-12 1-15,6-4-1 16,6-5 0-16,3-6 0 15,14-14 0-15,15-4 0 16,1-15 0-16,-7-12 0 16,-8 9 0-16,-19 19 0 15,-11 17 0-15,15-12 0 0,-15 12 0 16,0 0 0-16,12-6 0 16,-12 6-1721-16</inkml:trace>
  <inkml:trace contextRef="#ctx1" brushRef="#br0" timeOffset="-176736.87">23832 12440 1030 0,'0'0'0'0,"0"0"38"31,0 0 0-31,0 0 29 15,0 0 2-15,0 0-5 16,0 0 1-16,-27 0-20 0,27 0 0 16,0 0-13-1,0 0 1-15,-11-12-4 0,11 12 1 16,0 0-5-16,0 0 1 16,-12-12-2-16,12 12 2 15,0 0-3-15,0 0 0 16,-9-9-2-16,9 9 2 15,0 0-3-15,0 0 0 16,9 0-3-16,8-6 1 16,1 6-1-16,3 6 0 0,0 0-3 15,-1-3 2-15,7 6-2 16,-1 6-1-16,7 3-2 0,2 11 2 16,4 22-2-16,-4 6 0 15,-8 5-2-15,-10-2 0 16,-2-4-1-16,-3-11 1 15,0-9-1-15,-6-9 1 32,-6-12 1-32,0-15 0 15,6 15 0-15,-6-15 0 0,0 0 0 16,-18-30 0-16,-9-30 0 16,-5-8 0-16,11-1-1 15,6 1 2-15,9 8-3 16,6 9 3-16,6 19-2 0,0 11 1 0,6 3-1 15,0 3 0 1,9 3 0-16,-4-3 0 16,10 3-2-16,-1 6 1 15,4 6-2-15,-6 0 1 0,-7 0-4 16,4 6 1-16,-9 6-2 16,-6 3-1-16,-6-15-1691 15</inkml:trace>
  <inkml:trace contextRef="#ctx1" brushRef="#br0" timeOffset="-176352.19">24396 12598 1394 0,'0'0'0'0,"12"-6"22"15,-12 6 0-15,12-9 2 16,-12 9 0-16,0 0 37 16,0 0 1-16,0 0-11 15,0 0 1-15,0 0-8 16,0 33 1-16,0 35-6 0,0 21 0 16,11 4-7-16,1-10-1 15,3-23-7-15,3-18-1 16,-1-13-4-16,4-14 0 15,9-3-4 1,8-12 1-16,12-15-1 16,0-3 1-16,0-14-3 15,-14-13 2-15,-4-3-5 0,-11 4 1 16,-3-4-3-16,-6 9 1 16,-18 9-3-16,0 4-1 15,6 26-1631-15</inkml:trace>
  <inkml:trace contextRef="#ctx1" brushRef="#br0" timeOffset="-176216.92">24653 12473 1431 0,'0'0'0'0,"0"0"16"16,0 0 1-16,0 0 8 16,0 0 0-16,15 0 30 0,-15 0 0 15,0 0-20-15,0 0 0 31,0 0-1306-31</inkml:trace>
  <inkml:trace contextRef="#ctx1" brushRef="#br0" timeOffset="-174652.29">25152 10437 1004 0,'0'0'0'16,"0"0"37"-16,0 0 0 16,0 0 20-16,0 0 2 15,0 0-12-15,0 0 0 0,0 0-23 16,0 0 1-16,0 0-8 15,0 0 1-15,12-32-5 16,-1 11 2-16,-5-3-3 16,0 9 1-16,0 0-2 15,3 3 0-15,3-6 1 16,0-2 2-16,-7 2-3 0,7 3 2 16,0-3 0-16,3 3 0 15,-3-6 0-15,-1 3-1 16,4-3 2-16,-3 9-1 15,0-11-1 1,0-4 2-16,8-9-1 0,4-9 2 0,0-14 0 31,-4-1-1-31,-8 18 0 0,-6 13-1 16,0 11 2 0,-3 0-1-16,0 9 0 0,0-6-1 15,-3 15 2-15,3-12-1 16,-3 12-1-16,0 0 0 15,0-12-3-15,0 12 1 16,0-12-3-16,0 12 1 16,8-9-1-16,-8 9 0 15,0 0-4-15,12-6 2 16,-12 6-3-16,0 0 2 16,0 0-2-16,0 0 1 15,0 0-2-15,0 0 1 16,0 0 0-16,0 0-1 15,0 0 0-15,0 0 0 16,0 0 1-16,0 0 0 16,0 0-1-16,0 0 0 15,0 0 1-15,0 0-1 16,0 0-1431-16</inkml:trace>
  <inkml:trace contextRef="#ctx1" brushRef="#br0" timeOffset="-173633.39">24399 11120 1105 0,'0'0'0'0,"0"0"36"0,0 0 0 15,0 0 41-15,0 0 1 16,0 0-6-16,0 0 3 15,-36 18-34-15,-2 0 1 16,-24 11-14-16,0 4 0 16,3 0-7-16,-6 0 0 15,-6 8-2-15,-14 1 0 16,8-3-1-16,-3 0 0 0,-3 5-2 16,-2-2 0-16,2-9 0 15,9-9 0-15,9-4 0 0,3-2 1 16,6-3 0-16,6-9 0 31,6-3-3-31,2-3 2 16,10 0-3-16,5-3 1 15,10 3 0-15,2 0 1 0,15 0-3 16,0 0 2 0,0 0-2-16,0 0 0 0,0 0 0 15,0 0-1-15,15-15-2 16,5 3 0-16,22-6-1 15,2-2 1-15,-3-4-1 16,-8 3 1-16,-13 3-2 0,-8 9 2 16,-12 9-2-16,6-15 1 15,-6 15-1-15,-12-3 1 16,-14 6-3-16,-10 6 2 16,-17 15-3-1,-3 6 2-15,0 0-2 0,9-1 1 16,14 1-2-1,7-12 1-15,14-3-2 16,12-15 1-16,-12 9 0 16,12-9 0-16,0 0-1 15,21 9 0-15,2-12 0 0,28-12-1 16,16-18 0-16,1-23 0 16,-68 56-1637-16</inkml:trace>
  <inkml:trace contextRef="#ctx1" brushRef="#br0" timeOffset="-173005.16">22914 10738 1206 0,'0'0'0'16,"0"0"56"-16,-9-32 0 16,9 5 28-16,6 3 0 15,-3 9-27-15,-3 15-1 16,23-18-29-16,7 27 1 16,26 21-13-16,6 9 2 15,-3 5-3-15,-3-5-1 16,-15 6-2-16,-2-4 1 15,-13-8-3-15,-14-9-1 16,-6-9 3-16,0-3 0 16,-6-12 0-16,0 0 1 15,3 12 3-15,-3-12 1 16,0 0 5-16,0-33 0 16,3-38 3-16,6-28 1 15,3-17-1-15,5-3 2 0,-5 12 0 16,3 20 1-16,-3 34-4 0,-6 26 2 15,-6 9-6-15,0 18 1 16,0-12-4-16,0 30 1 16,-6 15-4-16,0 20 2 15,12 16-5-15,6-4 1 16,-12-65-1656-16</inkml:trace>
  <inkml:trace contextRef="#ctx1" brushRef="#br0" timeOffset="-172686.87">23667 10443 1394 0,'0'0'0'0,"0"0"24"16,-9-12 1-16,9 12 16 16,0 0 2-16,0 0 11 15,-3 30 1-15,3 30-27 16,3 17 0-16,3-8-8 0,-3-10 0 15,0-14-3 1,8-12 0-16,7-9-4 16,-3-9 2-16,3-15-1 15,-1-15 1-15,10-3 0 16,-4-21 0-16,1-26 1 16,-9-10 0-1,-21 7 1-15,-21 8-1 0,-8 15 1 0,-15 18 1 16,-6 16-1-16,0 17 1 15,2 11 2-15,25 10 0 32,29-27-1541-32</inkml:trace>
  <inkml:trace contextRef="#ctx1" brushRef="#br0" timeOffset="-151721.36">3552 6516 363 0,'0'0'0'0,"0"0"14"0,0 33 0 16,0-33 24-16,0 12 2 16,0-12 18-16,29-6 0 15,10-21 0-15,17-3-1 16,12-8-20-16,-3-10 1 15,8-12-11-15,1-11 1 16,-9-7-8-16,-9-2 1 16,-17 14 3-16,-4 28 0 0,-20 8-3 15,-3 15 1-15,-12 15-1 16,0 0 0-16,0 0-3 16,11 12 0-16,-16 3-4 15,-7 29 2-15,12-44-819 16</inkml:trace>
  <inkml:trace contextRef="#ctx1" brushRef="#br0" timeOffset="-151486.08">3758 7178 640 0,'0'0'0'15,"0"0"27"-15,0 0 0 0,0 0 30 16,30 15 1-16,-9-24 1 15,20-30 1-15,15-33-18 0,15-20 2 16,3-18-3-16,2 6 2 16,-8 26-5-16,-6 30 2 15,-23 22 0-15,-16 14 1 16,-23 12-5-16,-6 32 0 0,-23 31-7 16,-4 26 2-1,33-89-1074-15</inkml:trace>
  <inkml:trace contextRef="#ctx1" brushRef="#br0" timeOffset="-151260.83">3688 7929 853 0,'0'0'0'16,"0"0"6"-16,0 0 1 15,44-36 9-15,-12-6-1 16,13-23 22-16,11-25 1 15,0-8 6-15,0 5 1 16,6 13 0-16,-12 14 0 0,-17 22 4 0,-16 11 2 16,-11 15-6-16,-6 18 0 15,-12 45-22-15,1 20 1 16,11-65-1066-16</inkml:trace>
  <inkml:trace contextRef="#ctx1" brushRef="#br0" timeOffset="-150987.49">3753 8819 929 0,'0'0'0'0,"0"0"0"16,29-53 0-16,9 8-1 15,13-17-1-15,-1-4 14 0,0-8 0 16,0-4 21-16,0-5-1 15,1 20 15-15,-10 21 0 16,-15 27 5-16,-14 27 0 16,-6 27-20-16,-12 27 2 15,-6 32-15-15,-14-6 0 16,2-11-10-16,-8 2 1 0,2 7-10 16,-8 11 0-16,38-101-1003 15</inkml:trace>
  <inkml:trace contextRef="#ctx1" brushRef="#br0" timeOffset="-150808.33">3850 9430 752 0,'0'0'0'0,"0"0"0"0,0 0 0 16,32 12-2-16,-20-18 0 31,9-9 6-31,20-20 1 16,18-28 33-16,9-14 0 16,0-13 42-16,-6 16 0 0,-12 8 9 15,-11 33 1-15,-13 33-21 16,-20 36 0-16,-15 54-19 15,-14 8 0-15,-10-6-23 16,-8 12 1-16,41-104-1128 16</inkml:trace>
  <inkml:trace contextRef="#ctx1" brushRef="#br0" timeOffset="-150454.87">3832 10405 892 0,'0'0'0'15,"0"0"0"-15,50-27 0 16,-5 0-1-16,5-12 1 15,6-14 17-15,0-4 1 0,6-3 39 16,-6 4-1 0,0-4 24-16,-6 13 1 0,-5 20 8 15,-22 21 0-15,-2 12-23 16,-15 27 1-16,-12 26-14 16,-6 7 0-16,-14-7-16 15,-13 13 1-15,-17 17-30 16,0 18-1-16,0 16-8 15,12-16 0-15,2-24-39 0,10-23 1 16,14-18-65-16,3-13 2 16,4-17-12-1,11-12 0-15,0 0 55 0,0 0-1 16,32-24 38-16,12-20 1 16,7-25 15-16,5-8 2 15,-6 11 4-15,-9 16 1 16,-8 8 7-16,-10 15 1 15,-23 27-788-15</inkml:trace>
  <inkml:trace contextRef="#ctx1" brushRef="#br0" timeOffset="-139139.45">15146 13381 665 0,'0'0'0'16,"0"0"37"-16,-27-38 1 0,10 11 49 15,-1-3-1-15,-3 15-2 16,-2 3 0-16,-22 9-34 16,-5 9-1-16,-18 12-13 15,3 12 0-15,12 3-11 0,3 17 0 16,6 25-8-16,5 14 1 15,10 24-3-15,8-17-1 16,15-13-1-16,6-11-1 16,12-1-1-16,9-8 0 15,14-4-2-15,3 1 0 16,19-18-1-16,5-7 1 0,0-20 1 16,8-24 0-16,4-29 2 0,-12-16 0 15,-12-18 1 1,7-2 1-1,-7-1 3-15,-12-5 1 0,-20-9 4 0,-12-16 1 32,-18-5 1-32,-18 6 1 15,-2 17 1-15,-18 22 0 16,-6 23 5-16,0 18 2 16,-6 9-9-16,-6 18 2 15,3 9-8-15,3 15 1 16,0 18-5-16,11 14-1 15,13 19-4-15,14-4 1 16,16-2-7-16,22-1 2 16,4-5-5-16,15-6 1 0,17-10-1 15,12-11 0-15,0-3-1 16,0 2 1-16,-3 13-1 16,-3-3 0-16,-6-4-2 15,-9 1 2-15,-14 0-1 16,-9 8 1-16,-12-2-1 0,-6 3 1 0,-6-18-2 15,6-4 2-15,-6-8 0 32,6-6 0-32,0 3 0 15,0 3 1-15,0-6 0 0,6-4 0 16,-6-14-1415-16</inkml:trace>
  <inkml:trace contextRef="#ctx1" brushRef="#br0" timeOffset="-138781.45">15258 14180 1093 0,'0'0'0'0,"12"-24"29"16,0 9 0-16,0-6 31 16,8 9 2-16,-8 0-12 15,3 9-1-15,3 3-12 0,5 9 0 31,4 3-7-31,2 24 2 0,-2 27-9 0,-9 11 1 16,-7 10-5-16,-8-1 0 16,-12-17-3-1,-2-13-1-15,5-26-1 16,0-15 0-16,6-12-1 16,0 0-1-16,-6-15 3 15,6-30 0-15,6-38 3 16,0-15 2-16,11 8 3 15,4 16 1-15,3 17 0 0,-1 21 2 16,-2 18-2-16,3 12 0 16,-4 9-1-16,4 6-1 15,8 9-4-15,19 3 1 16,-51-21-1499 0</inkml:trace>
  <inkml:trace contextRef="#ctx1" brushRef="#br0" timeOffset="-138408.12">16026 13781 1243 0,'0'0'0'16,"0"0"25"-16,0 0 0 16,9-45 28-16,8 18 1 15,13-6-11-15,14-5-1 16,18-4-15-16,3 9 0 15,3 15 2-15,-18 6 1 0,-6 18-6 16,-14 15 2-16,-24 15-7 16,-12 12 0-16,-24 11-13 0,-14-5-1 15,0-4-4-15,0-11 1 16,11-12-2-16,15-9 0 16,7-3-2-16,11-15 2 15,0 0 0-15,38 6 0 16,24-12 0-1,12-12 2-15,3-6 1 0,-10 6 0 0,-10-9 3 16,-19 9 1-16,-11 13 4 16,-13-10 0-16,-14 15-1317 15</inkml:trace>
  <inkml:trace contextRef="#ctx1" brushRef="#br0" timeOffset="-136706.42">17502 13232 539 0,'0'0'0'0,"0"0"41"0,0 0-1 16,0 0 70-16,0 0 1 16,0 0 7-16,-24-26 1 15,24 26-20-15,0 0 1 16,0 0-48-16,-11-12 2 16,11 12-9-16,0 0 1 15,0 0-9-15,-6 20 0 16,0 31-8-16,3 27 0 15,3 8-6-15,3 12-1 0,3 1-4 16,0-10 1-16,-4-17-4 16,1-13 1-16,3-26-4 15,-6-12 2-15,0-6-3 16,0-15 1 0,6 15 0-16,-6-15 2 0,0 0-2 15,0 0 1-15,-6 14 0 0,6-14 1 16,0 0-2-16,0 0 0 15,0 0-1416-15</inkml:trace>
  <inkml:trace contextRef="#ctx1" brushRef="#br0" timeOffset="-136034.16">17927 13188 866 0,'0'0'0'16,"0"0"7"-16,0 0-1 15,0 0-6-15,0 0 0 16,0 0 6-16,0 0 0 0,33 0 1 16,-33 0 2-16,0 0 6 15,0 0 0 1,11 0 5-16,-11 0 0 15,0 0 3-15,0 0 1 16,6 12-1-16,-6-12-1 16,0 0 2-16,0 0 0 15,0 11 3-15,0-11 0 16,0 0 3-16,0 0 1 16,-11 9-2-16,-13 3 1 15,-20 21-4-15,-7 18 1 16,1-10-1-16,6-5 1 15,11 3-6-15,10 9 0 16,-4 5-4-16,4-2 1 0,-1-9-3 0,9-10 0 16,3-8 0-16,7-12 1 15,5-12-2-15,-12 15 2 32,12-15 4-32,-12 9 1 0,12-9 2 0,-15 9 0 15,15-9 0-15,-18 9-1 31,18-9 0-31,-20 6-1 0,20-6-3 16,0 0 0-16,0 0-3 16,-6 12 0-16,12 0-1 15,26 3-1-15,36 2 0 16,15 1-1-16,11-3-3 0,-2 0 1 16,2 0-2-16,-17 3 0 15,-9 0-3-15,-18-3 2 16,-23-3-1-16,-10-3 0 15,-17-9 2-15,6 14 0 16,-6-14 0-16,0 12 0 16,0-12-2-16,0 0 2 15,-14 12-2-15,14-12 1 16,0 0-1490-16</inkml:trace>
  <inkml:trace contextRef="#ctx1" brushRef="#br0" timeOffset="-134701.66">16758 13605 476 0,'0'0'0'0,"0"0"58"16,0 0 0-1,0 0 21-15,-30 6-1 0,30-6-42 16,-11 12 0-16,11-12-2 16,0 0-1-16,-9 21 1 15,3-13 1-15,12 10-5 16,0-6 1-16,8 0 2 0,10-3 0 16,0-3-2-16,8 0 0 15,-8-3-1-15,2 0 0 16,-11-3-2-16,3 0 1 15,-6 0 5-15,-1 0-1 16,-2 0 4-16,6-6 2 31,6-6-2-31,-1 3 1 16,-2-3-1-16,0 6 1 16,-6-6-8-16,-1 3 2 15,-11 9-3-15,15-11 0 16,-15 11-4-16,0 0 1 15,12-6-6-15,-12 6 0 0,0 0-1346 16</inkml:trace>
  <inkml:trace contextRef="#ctx1" brushRef="#br0" timeOffset="-134011.22">18453 13197 740 0,'0'0'0'0,"0"0"56"16,0 0 0-16,0 0 8 16,0 0 1-16,0 0-20 15,32-30 0-15,-32 30-11 16,6 18 0-16,-12 14-10 15,-3 34 2-15,-8 20-6 0,-1 19 0 16,-6 8-1-16,4-3 1 16,2-20 0-16,3-25 0 15,3-23 2-15,6-15 1 16,-5-9 4 0,11-18 0-16,0 0 2 0,0 0 1 15,0 0 6-15,-6-21 0 16,12-39 7-16,5-29-1 15,4-22 0-15,3-8-1 16,-6-6 2-16,-1 27 0 16,-2 26-3-16,9 25 0 15,-6 17-5-15,-6 12 1 16,6 9-12-16,5 0 0 16,10 12-9-16,11 12 0 15,12 18-8-15,12 11 2 16,-5 19-5-16,-7 11 0 15,0 19-3-15,-6 5 1 16,-11 3-2-16,2-14 0 16,-14-28 0-16,-4-14 0 15,-17-27 0-15,0-18 0 16,-17 15 0-16,-4-21 0 0,21 6-1537 16</inkml:trace>
  <inkml:trace contextRef="#ctx1" brushRef="#br0" timeOffset="-133853.75">18373 13742 1054 0,'0'0'0'0,"0"0"5"16,0 0-1-16,0 0 4 15,35 24 1-15,10-36 14 0,23-12-1 16,14-9 11-16,1 0 0 16,3-5 2-16,-16-1 1 15,-2 6 1-15,-6 6 1 16,-62 27-1041-16</inkml:trace>
  <inkml:trace contextRef="#ctx1" brushRef="#br0" timeOffset="-133196.33">19710 13092 640 0,'0'0'0'16,"0"-38"-6"0,0 11-1-16,0-3-11 0,0 3 0 15,-6 9 25-15,1 9-1 16,5 9 46-16,-21-18 0 16,-9 18 34-16,-14 18 0 15,-12 15-16-15,-9 15 1 16,6 8-16-16,3 10 0 15,6-1-21-15,11 1 2 0,7-15-9 16,20-10 1-16,6-8-6 16,18-12-1-16,3-9-4 15,20-18 1-15,9-21 0 16,13-12 1 0,-13-20 1-16,-3-7 1 15,-8 1 4-15,-7-16 1 16,-8-17 3-16,-6-12 0 15,-6-1 0-15,-6 13 1 0,-6 12-1 16,0 29 0 0,6 24-1-16,0 15 0 0,0 18-3 15,0 15 1-15,12 51-9 16,-4 41 1-16,10 36-6 16,0 3-1-16,0-30-4 15,2-17-1-15,4-19-2 16,2-8 0-16,4-28-2 15,2-20 2-15,-8-27-3 16,9-24 0-16,-33 27-1376 0</inkml:trace>
  <inkml:trace contextRef="#ctx1" brushRef="#br0" timeOffset="-132975.81">19722 12717 954 0,'0'0'0'0,"0"0"21"0,0 0-1 16,0 0 23-16,0 0 0 16,33 12-7-16,17-21 0 15,33-3-3-15,14-12 0 16,3 0 9-16,-11 0-1 16,-15 7-1-16,-18 8 0 15,-30 9-7-15,-8 6 0 0,-18-6-1120 16</inkml:trace>
  <inkml:trace contextRef="#ctx1" brushRef="#br0" timeOffset="-132739.4">19994 12663 1030 0,'0'0'0'0,"-3"-12"8"15,3 12-1-15,0 0 9 16,0 0 1-16,-12 18 32 15,6 15 2-15,6 50-2 16,6 19 2-16,0 5-2 0,0-9 0 16,-3-8-7-16,12-25-1 15,11-20-5-15,1-18 0 16,8-18-10-16,15-18 1 16,9-21-2-16,-5-12 1 15,-54 42-1253-15</inkml:trace>
  <inkml:trace contextRef="#ctx1" brushRef="#br0" timeOffset="-132255.15">19303 13956 791 0,'0'0'0'0,"0"0"18"16,0 0 1-16,0 0-4 15,0 0 1-15,0 0 17 16,38 9 0-16,57 3-2 0,23-6-1 15,9-3-2-15,15-3 1 16,14-3 8-16,-11 0 1 16,-39 3 6-16,-32 0 1 15,-36-3 8-15,-14 3-1 16,-24 0-1-16,0 0-1 16,0 0-8-16,0 0 0 0,0 0-1166 15</inkml:trace>
  <inkml:trace contextRef="#ctx1" brushRef="#br0" timeOffset="-131656.91">19805 14621 564 0,'0'0'0'0,"0"0"21"15,0 0 1-15,0-33 21 0,0 18 2 16,0-9-1-16,0 1 1 16,0 5-4-16,-6-6 2 15,0 15-8-15,-6 3 0 16,-3 12-4-16,-14 12 2 15,-4 15-1-15,-11 14 2 16,6-2-1-16,5 9 1 16,4 2-6-16,-4 4 1 0,16-7-6 15,5 4-1-15,12 6-4 16,12-10 1-16,5-14-5 16,10-21-1-16,2-24-2 15,4-21 2 1,-1-24 1-16,4-17 1 0,-4-4 4 15,-11 1 1-15,3 5 5 16,-13-11 1-16,-2-30 6 0,-3-10 1 16,-6-8 2-1,-6 15-1-15,3 26 2 16,3 31 0-16,0 29-3 16,0 24-1-16,0 12-4 0,6 45 0 15,15 47-6-15,-3 27 0 16,2 6-8-16,4-9-1 15,-1-24-6-15,10-11 0 16,-6-13-4-16,8-8 1 31,3-22-1-31,1-26 0 0,-39-24-1406 0</inkml:trace>
  <inkml:trace contextRef="#ctx1" brushRef="#br0" timeOffset="-131334.65">20079 14612 1105 0,'0'0'0'16,"12"-18"41"-16,0 6 2 15,15-3 31-15,2 0 1 16,15 3-20-16,7 12 1 16,-1 18-28-16,6 9 0 15,-6 6-11-15,-12-3 1 0,-14-1-4 16,-12-2-1-16,-12 18 3 15,-9 9 0-15,-6-10 2 0,-8-5 1 16,5-12 2-16,18-27 0 16,-15 6 7-16,15-30 2 15,6-24-1-15,9-14 0 32,20-4 0-32,10 4 0 15,17-4 3-15,3-2-1 16,14-1-2-16,-5 9 2 0,-12 19-10 15,-12 26 0-15,-50 15-1535 16</inkml:trace>
  <inkml:trace contextRef="#ctx1" brushRef="#br0" timeOffset="-127203.73">18792 14004 476 0,'0'0'0'0,"0"0"21"16,0 0-1-16,0 0 52 15,0 0-1-15,0 0 19 16,0 0 0-16,0 0-10 16,0 0-1-16,0 0-28 15,0 0-1-15,36-27-6 16,-36 27 1-16,17 0-2 0,-8 0-1 31,9 0 1-31,-3 0 0 0,2 12-3 0,7 12 0 16,0 18-1-16,2 11 0 15,-11-8-6-15,3 0 2 16,-1 8-7-16,-2 7 2 16,0 0-6-16,0-16 2 15,-15-11-1-15,0-18-1 16,0-3-1-16,0-12-1 0,-6 12 0 31,6-12-1-31,-15-6 1 16,3-12 1-16,-6-24 3 15,7-17 1-15,5-7 5 16,18-2 1-16,5 14-2 0,1 0 2 16,9 10-6-16,2-1 1 15,4 18-1-15,-19 6-1 16,4 9-2-16,-18 12 1 15,12-18-6-15,-12 18 1 16,0 0-1711-16</inkml:trace>
  <inkml:trace contextRef="#ctx1" brushRef="#br0" timeOffset="-123336.22">16746 13787 653 0,'0'0'0'0,"0"0"30"16,0 0 1-1,0 0 61-15,0 0 1 0,0 0 20 16,0 0 0-16,0 0-23 15,0 0 0-15,0 0-37 16,0 0 2-16,0 0-9 0,50-27 2 16,1 9-5-16,16-9 2 15,-10 6 6-15,-7 9 0 16,-6 6 1-16,-12 0 1 16,-8 12-7-1,-9 0 0-15,-3-6-8 0,-12 0 1 16,17 0-9-16,-17 0 2 15,0 0-6-15,0 12 1 16,-11-3-7-16,-16 6 0 16,-23 3-3-1,-12-6 0-15,6-6-2 0,11-6 2 16,10-6-1-16,8 0 1 0,1 6-3 16,2 0 2-16,7 0-2 15,-4 6-1-15,21-6-1 16,-12 0 1-16,12 0-1 15,0 0 2 1,21-12-4-16,14 3 1 0,27-3-1 16,15-6 0-16,3 6 5 15,-10-3 0-15,-2-5 3 16,-12 8 1-16,-23 0-2 16,-9 3 0-1,-24 9 0-15,11 0 1 0,-11 0-5 16,-6 15 1-1,-11 3-6-15,-10 8 1 0,27-26-1925 16</inkml:trace>
  <inkml:trace contextRef="#ctx1" brushRef="#br0" timeOffset="-116256.58">7077 16060 815 0,'0'0'0'16,"6"-48"36"-16,-3 4 0 16,3-1 82-16,-6 9 0 15,6 18-17-15,-6 18 0 16,0 0-38-16,-15 15 1 0,-3 42-25 15,-11 8 0-15,2 7-9 16,-2-1 1-16,2 7-4 16,-3 2 1-16,4 1-5 15,-7 2 2 1,10 7 0-16,5-10-1 0,9-23-1 0,-3-16-1 16,6-29 4-16,6-12 1 15,-5-32 2-15,-1-22 0 16,0-33 6-16,12-14 1 15,0-3 3-15,-1 6 1 32,1 5-2-32,0 4 1 15,15-21-4-15,-3 11 0 16,2 28-7-16,4 35 1 16,-6 24-7-16,2 42 1 15,10 44-5-15,-4 16 1 0,16 2-10 16,-4 0 1-16,6 1-5 15,-5 5 1 1,11 21-3-16,-6-2 1 0,-8-28-2 16,-4-15 0-16,-8-23-2 15,-12-24 1-15,-12-27-1 0,-18-6 0 16,18 6-1784-16</inkml:trace>
  <inkml:trace contextRef="#ctx1" brushRef="#br0" timeOffset="-115918.59">6779 16364 1255 0,'0'0'0'0,"0"0"37"0,35-3 1 15,-2-3 29-15,23-3 0 16,12-6-22-16,14-6 1 16,7 3-24-16,5 10 1 15,-2 16-5-15,-9 10 0 16,-16 12 3-16,-10 9 0 15,-19 9 5-15,-3 14 0 0,-14 19 1 16,-9-10 0 0,-6-2-3-16,-6-16 1 0,6-23 0 15,-6-12 1-15,0-18-4 16,0 0 2-16,0-24-1 16,9-33 2-16,14-41 5 15,-5-9 1-15,3-3 1 16,2 11 1-16,1 28 1 15,8 20 1-15,1 18-3 0,-4 15 0 16,4 18-5-16,-1 0 1 16,15 15-11-1,4 3 1-15,-51-18-1764 16</inkml:trace>
  <inkml:trace contextRef="#ctx1" brushRef="#br0" timeOffset="-115711.21">8411 16072 1155 0,'0'0'0'16,"0"0"49"-16,0 0 0 15,0 0 10-15,0 0 2 16,36-51 12-16,-4 19 1 16,19 2-27-16,-7 12 0 15,-6 9-16-15,-8 18 0 16,-7 12-7-16,-14 9-1 15,-9-30-1316-15</inkml:trace>
  <inkml:trace contextRef="#ctx1" brushRef="#br0" timeOffset="-115600.88">8456 16221 1231 0,'-9'15'0'0,"-9"12"32"15,6-4 2-15,4-11 35 16,8-12 2-16,0 0 13 16,0 0 1-16,14-6-17 15,31-17-1-15,22-10-23 16,22 0 1-16,-89 33-1419 0</inkml:trace>
  <inkml:trace contextRef="#ctx1" brushRef="#br0" timeOffset="-115056.13">9911 15813 878 0,'0'0'0'0,"-17"-33"121"15,8 3 1 1,9-9-32-16,9 1 2 0,14 5-44 0,10-9 0 16,17 3-17-16,18 16 2 15,11 11-8-15,4 18 0 16,6 17-3-16,-10 22 0 16,-34 15-2-16,-39 26 2 15,-36 21-3 1,-29 7 1-16,-9-25-6 0,-12-5 2 15,10-19-3-15,13-5 0 16,13-22 3-16,9-11-1 31,20-15 3-31,15-12 1 16,0 0 2-16,27-21 0 0,23-12-1 16,18-2 2-1,5 5-2-15,16 12 1 0,6 9 12 16,-7 6-1-16,-20 6 3 15,-12 0 1-15,-23 3-4 0,2-6 2 16,-35 0-1602-16</inkml:trace>
  <inkml:trace contextRef="#ctx1" brushRef="#br0" timeOffset="-114818.2">11051 15917 1356 0,'3'-21'0'0,"0"-21"31"16,3-2 0-16,6-13 27 15,-7 15 1-15,1 16 25 0,-6 14 0 16,0 12-27 0,0 0 0-1,-6 12-17-15,1 35-1 16,-16 49-4-16,3 17 0 16,12-24-12-16,0-8 1 15,6-28-9-15,6-8 1 16,12-24-5-16,3-15 2 15,8-12-5-15,10-15 1 0,11-18-3 16,-6-8 1-16,-44 47-1581 0</inkml:trace>
  <inkml:trace contextRef="#ctx1" brushRef="#br0" timeOffset="-114627.95">11320 15756 1344 0,'0'0'0'16,"-3"-18"17"-16,3 18 1 15,0 0 18-15,0 0-1 16,0 0 19-16,14 39 0 15,4 53-17-15,3 7 1 16,2-10-8-16,1-3-1 16,3-17-3-16,-4-3-1 15,-2-16-2-15,-3-11 0 0,-7-18-5 16,-11-21 1-16,0 0-7 16,0-21 0-1,0 21-1400-15</inkml:trace>
  <inkml:trace contextRef="#ctx1" brushRef="#br0" timeOffset="-114434.25">10847 15664 1054 0,'0'0'0'15,"0"0"23"1,0 0-1-16,0 0 19 0,0 0 0 16,42 18 4-16,31-21 0 15,22-12 10-15,17 3 1 16,-6 0-7-16,-20-6 2 15,-18 9-6-15,-21 9 0 16,-17 0 4-16,-30 0 0 31,0 0-1302-31</inkml:trace>
  <inkml:trace contextRef="#ctx1" brushRef="#br0" timeOffset="-113556.43">11739 15723 904 0,'0'0'0'15,"0"0"86"-15,-15-44 1 16,9 29 30-16,6 3-1 15,0 12-38-15,0-12 0 16,12-6-17-16,6 3 1 16,20 6-13-16,12 9 1 15,15 15-9-15,3 18-1 16,-6 15-8-16,-6 20 0 0,-17 13-5 16,-10 5 0-16,-8-9-9 15,-9-11 1-15,-12-18-4 16,0-19 0-16,0-8-3 15,0-21-1-15,-21 6-3 16,9-6 1-16,0-12 2 0,-5-14 0 16,5-46 6-16,12-14 0 31,12-25 5-31,5 7 2 16,4 18 0-16,9 20 2 0,-1 6-2 15,9 22 1-15,7 20-8 0,-1 24 1 16,-6 18-6-16,1 11-1 15,-4 10-4-15,-2 9-1 16,-33-54-1706-16</inkml:trace>
  <inkml:trace contextRef="#ctx1" brushRef="#br0" timeOffset="-113104.41">12719 15410 954 0,'0'0'0'15,"0"0"86"-15,12-32-1 16,-12 32 1-1,12-18 2-15,-12 18-15 16,6-15 0-16,-6 15-16 0,0 0 0 16,20-6-16-16,-8 12 0 15,6 12-3-15,8 29 1 16,-8 25-8-16,-6 14 0 16,-9 19-7-16,-3 8 0 15,-3 0-9-15,0-15 2 16,0-29-5-16,6-24 1 0,3-18-4 31,-6-27 0-31,23 5-3 16,4-5 1-16,20-17 1 0,3 2 0 15,7-9 2-15,2 3 0 16,-6 3 0 0,-3 9 0-16,-6 0 4 0,0 9 0 15,1 0 0-15,-1-6-1 16,-44 6-1534-16</inkml:trace>
  <inkml:trace contextRef="#ctx1" brushRef="#br0" timeOffset="-109591.95">26566 11722 213 0,'0'0'0'0,"0"0"0"0,0 0 1 16,0 0-7-16,0 0 1 15,0 0-148-15</inkml:trace>
  <inkml:trace contextRef="#ctx1" brushRef="#br0" timeOffset="-103375.16">8072 15345 627 0,'0'0'0'0,"-30"-27"19"0,4 6 0 15,-10-3 28-15,4-2 0 16,-6-7 3-16,-1 3 0 15,-11 0-8-15,-12-3-1 16,-6-2-15-16,-9 5 1 16,3 18-7-16,-17 6 0 0,-4 6-2 15,7 6 1-15,-7 6-3 16,4 15 0-16,14 11-5 16,0 10 1-16,-2 3-3 15,-7 11 0-15,3 10-2 0,7 11 1 31,2 7-3-31,12 29 1 0,12 24-3 0,11 9 1 16,16-27-2-16,17 3 0 16,6 9-1-16,12 12 1 15,17 12-2-15,9-12 1 16,13-27-1-16,11-6 0 16,6 10 0-16,8-1 0 15,13 3 0 1,2-30 1-16,4-23-1 0,-7-31 1 15,19-17 1-15,5-15 2 16,6-15 3-16,6-21 2 16,3-23 7-16,6-37 0 15,3-41 8-15,-6-6 2 16,-4 3 8-16,-13-3 0 16,-19-9-2-16,-20-9 1 15,-24-6-2-15,-17 6 1 0,-27 15 0 16,-27-12 1-16,-32-27-3 15,-18 9 1-15,-35 30 1 16,-18 24 0-16,-3 20-1 0,9 25 0 16,29 23-5-1,27 21 1 1,32 15-8-16,30 6 0 16,0 0-1393-16</inkml:trace>
  <inkml:trace contextRef="#ctx1" brushRef="#br0" timeOffset="-102071.08">8349 17106 225 0,'0'0'0'0,"0"0"29"0,0 0 2 16,0 0 2-16,48 39 2 15,-4 8-27-15,18 7 0 16,15-3-8-16,14 2 0 16,24 4-5-16,15-7 1 15,15-2-9-15,17-15 2 16,18-9-2-16,9-3-1 0,6-6 6 15,9-4 1-15,6-11 1 16,11 0 1-16,6-5 4 16,10-16 0-16,8-12 1 15,12-21 0-15,5-17 1 16,1-13 2-16,0 1 6 16,-6 2-1-16,-3 1 14 15,-3 8-1 1,-1 10 7-16,-4-7 1 15,-4-14 7-15,-3-21 1 0,3-22 0 16,-3 7 0-16,-3 12 4 16,-11 9-1-16,-7-1-4 0,-5-14 0 15,-4-30-3-15,-11 3-1 16,-27 24-5 0,1 6 1-16,11 17 1 0,-15-17 0 15,-18-15-1-15,-5-3 2 16,-12 26-2-16,-15 7 0 15,-6 24-4-15,-14 8 2 16,-10 3-3-16,-11 16-1 16,-3 5-4-1,-12 6 1-15,-6 0-3 0,-6 7 0 0,-11 2-3 32,-10 9 2-32,-8 9-5 0,-9 6 1 15,-12 0-2-15,0 0 1 16,11 0-2-16,-11 0 0 15,0 0 0-15,-17 6-1 16,-7 3 1-16,-3 0 0 16,-11 0 3-16,-3 3 1 15,-7-6 0-15,1 8 1 16,3 1 2-16,0 0 1 0,5 3-5 16,10 6 1-16,11-12-4 15,18-12 0-15,-9 12-2 16,9-12 0-16,27-9-2 15,14-6 0-15,30-12-2 16,3-6 1-16,3 1-2 0,-10 2 1 16,-5 3-1-16,-11 6 0 15,-19 6-1-15,-2 9 1 16,-10 12-1-16,-8 3 0 16,0 12 0-1,-3 12 0-15,-3 9 0 16,-6 11 0-16,-9-2 0 15,-9-1 0-15,-14 7 0 0,8-18 0 16,24-39-1067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2-01T04:48:05.77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2-01T04:48:06.611"/>
    </inkml:context>
  </inkml:definitions>
  <inkml:trace contextRef="#ctx0" brushRef="#br0">8479 10133 0,'0'0'0,"0"0"0,0 0 15,0 0-15,0 0 0,0 0 16,16 0-16,-16 0 15,0-16-15,0 0 16,0 16-16,0 0 0,0 0 0,0 0 16,0 0-16,0 0 15,0-16-15,0 0 16,0 16-16,0-16 16,0 16-16,0-16 15,-16 16-15,16-16 0,0 16 16,0 0-16,0 0 0,0 0 31,0 0-31,0 0 31,0 0-15</inkml:trace>
  <inkml:trace contextRef="#ctx1" brushRef="#br0">2049 2473 452 0,'0'0'0'0,"-12"-27"11"0,-6 0 0 15,1-6 32-15,2 1 1 31,-3 20-1-31,1 0 1 16,-4 9-10-16,-9 9-1 16,-14 9-10-16,-6 17-1 15,-6 19-5-15,0 9 1 16,-6 14-3-16,6 16-1 0,5 8 1 16,13 6-1-16,11 9 1 15,10 4 1-15,11-4-1 0,12-9 1 16,11-14 3-16,10-10 0 15,11-14 3-15,10-16-1 16,5-2 3-16,9-15-1 16,6-21 4-16,6-24 1 15,2-15 9-15,10-21 0 16,-3-8 4 0,-4-10 0-16,-14-11 8 15,-9-16 2-15,-20-32-2 16,-21-6 1-16,-15 9 0 15,-21 20 2-15,-15 25-4 16,-14 17 1-16,-15 10-6 16,-9 11 1-16,1 12-7 0,-10 15 0 15,3 24-7-15,4 15 1 16,14 3-9-16,0 11 2 16,23-2-9-16,10 15 2 0,20 17-10 15,9 28 0-15,20 23-5 16,16-3 1-16,20-21-3 15,3-14 1-15,9-25-1 16,0-8 0 0,3 9-1-16,-3 5 0 15,-12-5-2-15,-6 5-1 16,-21 1 0-16,-8 11-1 16,-15-8 2-16,-6-1 0 15,-12-8 0-15,-3-12 1 16,-2-10 1-16,-1-11 1 15,3-3 0-15,9-9 0 0,6-15 0 16,0 18 1-16,0-18 0 16,27 0 0-16,-27 0-1461 15</inkml:trace>
  <inkml:trace contextRef="#ctx1" brushRef="#br0" timeOffset="402.67">2368 3599 916 0,'0'0'0'0,"21"-39"24"15,2 13 1-15,-2 11 24 16,2 3 0 0,-11 6 1-16,3 3-1 15,-3 3-4-15,6 9 1 16,20 18-9-16,0 23 0 15,4 10-4-15,-10 20 0 16,-14 16 4-16,-9 2 0 16,-9-12-1-16,-9-14 1 15,-3-27 3-15,6-19-1 0,0-14-1 16,6-12 1-16,0 0 5 0,-18-56 1 16,18-49 3-16,0-14 2 15,12 0-3-15,0 3 0 16,6 23 0-16,-3 7 0 15,8 29-5-15,4 13 0 32,-10 23-6-32,7 15 1 15,3 24-13-15,5 9 0 0,9 5-4 16,4-11-1-16,-45-21-1757 16</inkml:trace>
  <inkml:trace contextRef="#ctx1" brushRef="#br0" timeOffset="770.83">3637 2866 1054 0,'0'0'0'16,"45"-42"50"-16,-1 10 0 15,12 5 4-15,0 3 0 0,6 12-23 16,-6 9 2-16,-3 3-21 0,-5 15 2 15,-22 3-9-15,-2 9 1 16,-18 14-4-16,-12 16 2 16,-18 3-3-16,-14-7 1 15,-6 4-1-15,-1-4 0 32,-5-14 0-32,9 0 2 15,14-6 0-15,9-12 1 0,13-9 7 16,5-12 0-16,29 5 7 15,21-22 1-15,39-16 11 16,17-15 1-16,27-3 14 16,9 4 0-16,-21 8 9 15,-121 39-1292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2-01T05:13:50.71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2-01T05:13:52.100"/>
    </inkml:context>
  </inkml:definitions>
  <inkml:trace contextRef="#ctx0" brushRef="#br0">16116 14058 0,'0'0'0,"0"0"0,0 0 0,0 0 16,16 0-16,-16 0 0,0 0 0,0 0 0,0 0 0,0 0 31,0 0-31,0 0 16,0 0-16,0 0 16,0 0-16,0 0 0,0 0 15,0 0-15,0 0 0,0 0 16,0 0-16,0 0 15,0 0-15,32 0 16,-17 0-16,-15 0 16</inkml:trace>
  <inkml:trace contextRef="#ctx1" brushRef="#br0">9374 7943 1306 0,'0'0'0'16,"0"0"37"-16,0 0 0 15,0 0 54-15,0 0 1 16,0 0-16-16,0 0 0 15,0 0-35-15,0 0 0 16,0 0-16-16,0 0 1 16,0 0-7-16,24 33 0 0,-10 33-5 15,4 17 2-15,-6 16-5 16,-6-1 1-16,6 0-2 16,-4-17 1-16,-8-22-3 0,-3-14 0 15,6-24 0-15,-3-21-1 16,24 3 1-16,0-42 0 15,26-50-1-15,0-22 0 16,-50 111-1524 0</inkml:trace>
  <inkml:trace contextRef="#ctx1" brushRef="#br0" timeOffset="309.51">9823 7926 1344 0,'0'0'0'0,"0"0"32"15,0 0 1-15,0 0 24 0,0 0 0 16,0 0-5-16,9 44 1 15,-36 22-23-15,-11 11 0 16,-7 1-6-16,1-4 0 16,9-11-1-16,-4-10 1 15,16-20-3-15,2-6 1 16,15-15-1-16,6-12 0 16,0 0-2-16,0 0 1 15,0 0-1-15,0 0 0 0,0 0-3 16,27 3 1-16,29 9 0 15,12 9 0-15,0 14-3 16,-9 1 1-16,-12-12-2 16,-3-3 1-16,-6 0-3 15,-2-3 1-15,2-9-6 16,-5-6-1-16,-33-3-1582 16</inkml:trace>
  <inkml:trace contextRef="#ctx1" brushRef="#br0" timeOffset="668.06">10387 8021 1356 0,'0'0'0'16,"11"-12"31"-16,-11 12 0 15,21-18 13-15,-3 9-1 16,0 3 17-16,20-9-1 15,12 3-19-15,12 1-1 0,-12 5-12 16,-5 3 0 0,-10 0 0-16,-8 0 0 0,2 3-13 15,-8 6 1 1,-9 8-6-16,-18 1 0 16,-6 9-5-16,-15 15 2 15,-11 21-5-15,2 5 1 16,10-14-2-16,2-10 0 15,18-20 0-15,0-9 1 16,6-12 3-16,0 0 0 16,12 6 4-16,6-21 0 0,9-3 5 15,17-14 1-15,18-1 2 16,0-15-1-16,-62 48-1481 16</inkml:trace>
  <inkml:trace contextRef="#ctx1" brushRef="#br0" timeOffset="1494.79">11724 7505 1269 0,'0'0'0'0,"6"-44"23"0,0 14 1 16,-6 12 24-16,0 0 1 15,0 18 18-15,0 0 0 16,0 0-27-16,0 57 2 16,3 47-8-16,3 15-1 15,-6-5-7-15,0-13 0 0,3-3-4 16,6-11 1-16,-4 5-1 16,1-3 2-16,12-8-5 15,9-25 0-15,2-29-1 16,15-39 1-16,7-47-7 15,11-13 1-15,-62 72-1468 16</inkml:trace>
  <inkml:trace contextRef="#ctx1" brushRef="#br0" timeOffset="1852.49">12332 7654 1356 0,'0'0'0'0,"-6"-62"34"16,0 20 0-16,4-3 35 15,-4 19 2-15,0 11-12 16,6 15 1-16,-24-3-30 15,-2 27 0-15,-25 14-6 16,1 28 1-16,0 14-5 16,15-2 1-16,8-4-2 0,9-17 1 15,18-18-3-15,6-18 0 16,12-4-2-16,8-17-1 16,13-6-1-16,11-17 0 15,6-7-2-15,-6 0 2 16,-14 3-4-16,-10 12 1 0,-8 9-4 15,-6 6 2-15,-12 0-2 0,18 21 1 16,-10 12-2-16,-14 18 2 16,-5 20-2-16,-4-5 0 15,-3-7 0-15,-2-14-1 16,8-3 1 0,-6-16-1-16,0-2 1 0,9-9 0 15,9-15 0 1,-11 6-1-16,-1-12-2 15,0-6 1-15,12 12-1576 16</inkml:trace>
  <inkml:trace contextRef="#ctx1" brushRef="#br0" timeOffset="2612.75">12282 7675 1281 0,'0'0'0'0,"0"0"38"15,18-38 1-15,-24 17 30 16,0 0 1 0,6 21-21-16,-18-12 1 0,18 12-17 0,0 0-1 15,-9 21-3-15,9 23-1 16,0 28-5-16,6 5 2 16,0-17-4-16,9-12 2 15,-3-15-3-15,0-13 1 16,-6-8-2-16,14-6 1 15,-20-6-1438-15</inkml:trace>
  <inkml:trace contextRef="#ctx1" brushRef="#br0" timeOffset="3278.44">12802 7401 1243 0,'0'0'0'15,"0"0"75"-15,0-45 1 16,0 31 39-16,0 14-1 16,0-9-52-16,0 9 1 15,23 20-36-15,1 22 1 16,3 48-12-16,-4 8 0 0,-2-6-1 16,-3-8 0-16,-7-19-3 15,1-17 0-15,3-27-2 0,-3-9 0 16,-12-12 2-16,20-12-1 15,10-9-1-15,-6-21 1 16,8-26 2 0,-2-13-1-16,-4 4 1 0,-11-4 1 31,-9 31 0-31,-3 17 1 16,0 18-1-16,-3 15 0 15,0 0-4-15,17 48 1 0,-5 29-3 16,6 16 1-16,3-7-2 15,8-18 0-15,9-26-2 16,7-18 1-16,-1-15-2 16,6-9 1-16,-5-9-2 0,-4-15 2 15,-15-23-3-15,-2-19 1 16,-18-17 1-16,-3-10-1 16,-3 4 2-16,-6 2-1 15,-3 10 1-15,-3 17 0 16,6 28 0-16,6 11-1 15,0 21 0-15,-5-12 0 16,5 12-1-16,0 12 1 16,0 14-2-16,0 40 1 0,0-66-1656 15</inkml:trace>
  <inkml:trace contextRef="#ctx1" brushRef="#br0" timeOffset="3520.96">13062 8098 1407 0,'0'0'0'0,"-24"30"30"16,6-6 0-16,18-9 30 16,0-15 0-16,18 12-12 15,20-18-1 1,42-15-18-16,26-12 1 0,12-11-2 0,9 5 1 16,-9 6-4-16,-11 6 1 15,-1 6 0-15,-17 9-1 16,-27 18-4-16,-18 3 0 15,-21 15-6-15,-23 15 0 16,-29 38-6-16,-15 19 1 16,44-96-1504-16</inkml:trace>
  <inkml:trace contextRef="#ctx1" brushRef="#br0" timeOffset="4037.5">13206 8694 1394 0,'0'0'0'0,"0"0"19"0,12-41 1 15,-12 20 15-15,0-6 2 16,6 6 25-16,9 0 1 16,-4 9-23-16,7 12 2 15,3 15-7-15,2 18 0 16,1 18-6-16,-9 8 0 16,-15 13-7-16,0-1 1 15,6-2-5-15,0-13 1 16,0-17-7-16,-1-12 2 0,-5-27-3 0,12-12 1 15,15-33 1-15,-1-11-1 16,10-16-1-16,-10 7 1 16,4 14 1-16,-12 12 0 15,-4 12 0 1,-2 13-1-16,-12 14-1 0,0 0 2 31,12-3-5-31,-9 26 1 0,6 22-3 16,6 21 1-16,2-4-4 15,1 1 2-15,9-4-3 16,-1-17 1-16,-8-18-2 0,0-24 2 16,-4-21-2-16,16-15 0 15,8-17 0 1,-8-13 1-16,-10 7 0 0,-8-1 1 16,0 21 0-16,0 15 2 15,-9 15 0-15,-3 9 2 16,0 0-1-16,12 12 0 15,-1 21-1-15,7 27-1 16,3 26-1-16,2 12 0 16,1-5-2-16,3-22 0 15,11-35-1-15,3-39 1 16,-41 3-1653-16</inkml:trace>
  <inkml:trace contextRef="#ctx1" brushRef="#br0" timeOffset="4343.57">14408 8206 1369 0,'0'0'0'15,"0"0"40"-15,-15 38 1 0,12-11 37 16,3 12-1-16,0 0-18 16,0 8 0-16,0 4-32 0,3-12 1 15,12-12-11 1,-3-10 0-16,5-8-4 0,-8-15 1 15,3-3-3-15,0-14 0 16,6-22-1-16,-7-18 2 16,-2-5 0-16,-9 14 0 15,-9 10-1-15,0 17 1 16,7 15 0-16,2 12 1 16,-12 33-4-16,6 23 0 15,-6 43-2-15,12-7 0 16,0-92-1498-16</inkml:trace>
  <inkml:trace contextRef="#ctx1" brushRef="#br0" timeOffset="4597.35">15025 8322 1394 0,'0'0'0'0,"0"0"30"0,0 0-1 16,-6 21 21-16,-18 23 2 15,1 28 5-15,8 2 0 16,-3-2-25 0,1-7 0-1,17-5-12-15,17-3 1 16,10-25-6-16,14-17 2 16,15-15-3-16,9-15-1 15,15-14 0-15,-3-7-1 0,8-9 0 16,-11-11 2-16,-74 56-1428 15</inkml:trace>
  <inkml:trace contextRef="#ctx1" brushRef="#br0" timeOffset="7084.06">6153 11230 389 0,'0'0'0'0,"0"0"19"0,-6-42 0 15,0 30 35-15,6 12 1 16,-6-17 10-16,6 17 0 16,-6-15-9-16,6 15 0 15,-3-18-19-15,3 18 0 31,0 0-7-31,0 0-1 16,-12 12-5-16,1 14 1 16,-16 28-1-16,9 15 0 15,7 8-1-15,11-2-1 0,11-4-4 16,1-11 1-16,9-22-1 16,-3-11 0-16,-1-9 0 15,4-9 0-15,-3-3-1 16,14-6 1-16,-2-6 0 15,2-6 0-15,-5-9 4 16,-4-6 1-16,-11-5 0 16,-12 5 2-16,-12 3 1 0,-5 15 0 15,-4 3-1 1,-9 18 2-16,-2 9-1 0,-1 3 1 16,10 3-8-16,17-1 0 15,6 1-6-15,6-12-1 16,-6-15-1172-16</inkml:trace>
  <inkml:trace contextRef="#ctx1" brushRef="#br0" timeOffset="7841.42">6478 10998 866 0,'0'0'0'16,"0"0"21"-16,0 0 2 16,-33-18 21-16,33 18 2 15,0 0-5-15,-12 3-1 16,6 15-17-16,6 20-1 16,0 16-7-16,12 12-1 0,3-1-4 31,15-8 2-31,2-4-7 0,0-14 2 15,4-27-1-15,2-24 0 16,-2-30 3-16,2-14 0 16,-11-10 4-16,-4-5 0 15,-17 5 8-15,-6 7 2 16,-6 20 2-16,0 12 0 16,0 6-1-16,1 12 1 15,5 9-3-15,0 0 1 16,0 0-6-16,5 24 3 15,13 15-7-15,3 20 1 16,8-8-3-16,-2-15 1 16,2-18-3-16,-8-12 0 15,3-6 0-15,-7-12 0 16,4-9 1-16,-3-6 0 0,-12-18 4 16,0 7-1-16,-6 5 2 15,-6 6 0-15,0 12 2 16,6 6 0-16,0 9 0 15,0 0 1-15,0 0-4 16,0 0 2-16,12 33-5 16,2 9 2-16,10 11-4 0,3-11 0 15,-4-18-3-15,-2-12 2 16,-9-9-1-16,-12-3 0 16,17-9-1-16,-5-9 2 15,-6-15 2-15,0-15 2 16,-3 10 2-16,-3 11 1 15,0 9 1-15,-3 3 0 0,3 15 1 32,0 0 1-32,0 0-4 0,0 0-1 0,15 0-3 15,-3 9 1-15,14 9-4 16,10 9 0-16,2 0-5 31,-8-10 1-31,-4-23-3 0,1-14 2 16,-27 20-1505-16</inkml:trace>
  <inkml:trace contextRef="#ctx0" brushRef="#br0" timeOffset="10882.02">16683 15885 0,'0'0'0</inkml:trace>
  <inkml:trace contextRef="#ctx1" brushRef="#br0" timeOffset="11430.44">10269 10247 803 0,'0'0'0'15,"0"0"27"-15,0 0 0 0,0 0 26 16,0 0 0-16,0 0 1 0,0 0 1 15,50-18-19-15,-9 6 0 16,3-3-11-16,-5 3 1 16,-10 6-10-16,-2 3 2 15,-7 3-5-15,-2 0-1 16,-18 0-4-16,12 3 0 16,-12-3-961-1</inkml:trace>
  <inkml:trace contextRef="#ctx1" brushRef="#br0" timeOffset="11562.3">10410 10405 815 0,'0'0'0'0,"0"26"3"16,0-8-1-16,3-9 0 16,-3-9 1-1,12 12 17-15,0-12-1 0,17-12 8 16,16-3 1-16,17-5 6 0,3-4 2 16,-65 24-779-16</inkml:trace>
  <inkml:trace contextRef="#ctx1" brushRef="#br0" timeOffset="11846.66">11042 10083 916 0,'0'0'0'0,"12"-45"30"0,-3 12-1 15,-3 1 35-15,-6 5 0 16,0 15 5-16,0 12 1 15,0 0-11-15,6 18 2 16,5 29-20-16,10 25 1 0,3-7-11 16,-1 13 2-16,-2 8-10 15,3 13 2-15,2 11-6 16,4-6 0-16,-4-29-5 16,4-34-1-1,8-41-3-15,1-38 0 0,-39 38-1242 16</inkml:trace>
  <inkml:trace contextRef="#ctx1" brushRef="#br0" timeOffset="12162.03">11644 10071 1030 0,'0'0'0'16,"0"0"21"-16,0 0 0 0,0 0 15 31,0 0 0-31,-14 27 5 0,8-3 0 16,0 14-14-16,6 16 0 15,6 17-5-15,3 16 1 16,8-7-5-16,13-5 1 16,8-22-1-1,18-32 0-15,6-21 3 0,0-18 2 16,-6-17 2-16,-8-10 2 0,-13-9 0 16,-17 4 1-16,-9-4 0 15,-18 0 0-15,-15 22-1 16,-14-1 1-16,-18 3-1 15,0 9 0 1,-1 6-2-16,19 18 0 0,14 9-7 0,19 15-1 31,5-27-1367-31</inkml:trace>
  <inkml:trace contextRef="#ctx1" brushRef="#br0" timeOffset="12862.45">12625 10208 1218 0,'0'0'0'16,"0"0"38"-16,0 0 2 15,0 0 35-15,0 0 0 16,0 0-14-16,0 0-1 16,0 0-31-1,0 0 1-15,-36 6-10 0,10 33 0 16,-4 26-7-16,9 16 2 0,15 5-5 15,18-2 0-15,9-22-2 16,20-14 0-16,9-27-1 31,7-15 1-31,5-27-2 16,-3-12 2-16,-3-18 0 16,-15-2 0-16,-3-10 1 0,-5 15 1 15,-9 10-1-15,-10 11 1 16,-2 6 0-16,-12 21 0 15,18-12-2-15,-18 12 0 16,6 27-1-16,0 18-1 16,0 29-1-16,8 7-1 15,10-19-1-15,0-17-1 0,8-12-1 16,0-27 0-16,4-18 0 0,2-15 1 16,-5-27 1-16,-1 1-1 15,-8 2 0-15,-6 6 2 16,-4 18-1-16,-8 7 0 15,-6 20 2 1,6-12-1-16,-6 12 1 0,6 12-1 16,6 14-2-1,6 34 2-15,2 11-3 16,4 1 0-16,-3-12-1 16,2-28 0-16,-5-17 0 15,8-15 0-15,4-15 0 16,8-11 0-16,-5-28 0 15,-4-3 0-15,-2 1 0 16,-9 2 0-16,2 15 0 0,-2 18 1 16,-6 1 0-16,-12 20 0 15,15-12 1-15,-15 12 0 16,23 32 0-16,-5 16 0 16,3 24-1-16,2-7 2 15,1-8-3-15,2-30 1 16,13-21-1-16,11-33 1 0,-50 27-1458 15</inkml:trace>
  <inkml:trace contextRef="#ctx1" brushRef="#br0" timeOffset="12962.25">14387 10268 1281 0,'0'0'0'0,"0"0"21"16,0 0 2-1,-29 12 13-15,17-1 1 16,12-11-1086-16</inkml:trace>
  <inkml:trace contextRef="#ctx0" brushRef="#br0" timeOffset="16205.99">30067 11912 0,'0'0'0,"32"0"0,-16 16 0,31-16 15,0 16-15,16-16 47,-47 16-47,31-16 31,16 16-31,-16-16 32,-15 16-32</inkml:trace>
  <inkml:trace contextRef="#ctx1" brushRef="#br0" timeOffset="18383.78">11467 11760 677 0,'0'0'0'0,"0"0"19"15,0 0 0-15,0 0 40 16,0 0 0-16,0 0-1 16,0 0 0-16,0 0-22 15,27-26 0-15,2 14-14 16,16 6 2-16,11 9-7 0,0 12 0 16,0 11-4-16,-6 13-1 15,-12 12-3-15,-5 2 1 16,-9 25-3-16,-13-4 1 15,-2 1-3-15,-6-13 1 0,-3-26 0 0,-6-15-1 16,6-21 4-16,-6-18 0 16,-5-27 13-16,5-23 0 15,0-15 22-15,0-10 1 16,12 7 6-16,0 14 1 16,0 19-5-16,-1 14 1 15,7 12-2 1,-3 12 1-16,3 12-8 15,-12 3 0-15,24 0-9 16,-10 0 2-16,16 15-9 16,8 24 1-16,-38-39-1383 15</inkml:trace>
  <inkml:trace contextRef="#ctx1" brushRef="#br0" timeOffset="18884.04">12049 12035 1017 0,'0'0'0'16,"0"0"21"-16,0 0 0 15,21-45 5 1,-10 24 1-16,16-6-3 0,2 6 1 16,-2 15-12-16,-3 9 1 15,-7 21-6-15,1 24 1 16,-9 35-3-16,-9 10 1 15,-18-10-2-15,-2-14 0 16,8-22 0-16,-3-17-1 16,9-12 3-16,6-18 1 0,0 0 4 15,0 0 2-15,0 0 7 16,0 0 1-16,9-21 9 16,9 3 0-16,-1-15 3 15,4 1 1-15,3 11 1 16,-7 9-1-16,-2 6-2 15,3 6 1-15,14 12-6 0,4 9 0 16,2 6-9-16,-17-1 1 16,-4-2-10-16,-11-9 1 15,-12 6-6-15,-2 3-1 16,-4-6-1-16,-12 2-1 16,1-2-1-16,-4 0 1 15,0 0 0 1,4-6 1-16,-4-18 2 0,15-9 1 15,1 3 2-15,11-9 1 16,11 4-3-16,16-10 1 16,-27 27-1334-16</inkml:trace>
  <inkml:trace contextRef="#ctx1" brushRef="#br0" timeOffset="19068.64">12625 11883 992 0,'0'0'0'0,"0"0"11"16,0 0 0-16,50-30 8 16,-18 15 0-16,13-12 9 15,11 0 1 1,12 3-10-16,-1 10 1 16,-2 8-6-16,-3-6 2 15,-62 12-900-15</inkml:trace>
  <inkml:trace contextRef="#ctx1" brushRef="#br0" timeOffset="19467.53">13062 11713 791 0,'0'0'0'0,"2"-15"9"0,10 3 0 16,0 0 12-16,0-15 0 15,12-6 13 1,8-5 0-16,12-7 3 0,6 12 1 15,-5 24-5-15,-1 24 1 16,-6 18-5-16,4 6 0 0,-4 5-6 16,-14 10 0-16,-9 3-5 15,-4 2 1-15,-11 13-5 16,-11 2-1-16,-4-2-2 16,3-13-1-16,-6-29 0 15,3-21 1 1,4-30 5-16,-1-18-1 15,6-32 12-15,0-1 0 16,12-5 15-16,6 8-1 16,3 10 4-16,8-4 0 15,1-2 1-15,8-7 0 16,-5 19-10-16,-4 20 0 16,-5 18-7-16,-3 24 0 0,3 15-9 15,-7 23 1-15,1 19-6 16,3-1 2-16,-15-65-1386 0</inkml:trace>
  <inkml:trace contextRef="#ctx1" brushRef="#br0" timeOffset="19786.06">13726 11871 1168 0,'0'0'0'16,"0"0"13"-16,32-21 1 15,4-6 9-15,8 3 2 16,6 21-8 0,-11 12 0-16,-16 9-8 0,-8 18 1 15,-12 26-3-15,-12 25 1 0,-12 11 1 16,4 0 0-16,-4-26 0 16,3-24 1-16,6-22 3 15,12-14 0 1,0-12 4-16,12 0 0 15,15-12 5-15,20-17 1 0,21-28 7 16,9-9 0-16,-3-11 4 0,-12 5 0 16,-3 16-5-16,-15 14 0 31,-44 42-1259-31</inkml:trace>
  <inkml:trace contextRef="#ctx1" brushRef="#br0" timeOffset="20144.96">14564 11090 690 0,'0'0'0'15,"30"-39"74"-15,2 12 0 16,1 4 2-16,8 5 0 16,9 15-25-16,6 12-1 15,9 20-9-15,9 31 0 0,-6 32-15 16,-6 22 1-16,-9 26-5 16,-11 12 1-16,-25 6-3 15,-17 0 1-15,-23-4-1 16,-22-2 0-16,-23-9-1 15,-20-23 0-15,-30-16-1 16,-21-9 1 0,139-95-1090-16</inkml:trace>
  <inkml:trace contextRef="#ctx1" brushRef="#br0" timeOffset="20453.3">11343 11340 728 0,'0'0'0'31,"0"0"37"-31,0 0 1 0,0 0 33 0,0 0-1 15,-20 72-42-15,22 14 2 16,16 39-19-16,0 42 0 16,9 51-8-16,8 5 2 15,9-8-3-15,18-19 0 16,15-8 3-16,29-33 1 16,27-57 2-16,21-41 1 15,-154-57-808-15</inkml:trace>
  <inkml:trace contextRef="#ctx0" brushRef="#br0" timeOffset="21984.99">21470 17602 0,'0'0'0</inkml:trace>
  <inkml:trace contextRef="#ctx1" brushRef="#br0" timeOffset="20869.77">15689 11159 766 0,'0'0'0'0,"0"0"46"0,0 0 1 16,0 0 57-16,0 0 2 15,0 0-54-15,50-30 0 16,1 12-25-16,5-6 0 16,-6 9-12-16,0 0-1 15,-6 9-2 1,-8 0-1-16,2 6-4 0,-14 0-1 15,-4 6-3-15,-20-6-1 16,0 0-975-16</inkml:trace>
  <inkml:trace contextRef="#ctx1" brushRef="#br0" timeOffset="20969.09">15875 11397 715 0,'-3'15'0'0,"-3"12"0"16,6 5 2-16,3-5-2 15,6-9 0-15,3-15-7 16,17-3 0-16,-29 0-521 0</inkml:trace>
  <inkml:trace contextRef="#ctx1" brushRef="#br0" timeOffset="21352.55">17003 10691 690 0,'0'0'0'15,"-6"-33"14"-15,6 15 2 16,-9 0 27 0,-3 12-1-16,-5 12 17 0,-4 12 0 15,-3 27-13-15,1 8 1 0,5-2-12 16,15-3 0-16,6-24-9 16,21 5 1-16,20 13-5 15,24 9 0-15,15-4-1 16,8 1-1-16,-2-9-1 15,-16 5 0-15,-13 10-2 16,-19-3 0-16,-15 5-1 16,-8 1 1-16,-18-6 2 15,-18 2 0-15,-8-8-2 0,-15-3 0 32,-10-18 2-32,-5-10 0 15,-9-14 0-15,3-26 0 16,12-13-3-16,18-27 1 15,32 66-1150-15</inkml:trace>
  <inkml:trace contextRef="#ctx1" brushRef="#br0" timeOffset="21494.5">17159 10673 1004 0,'0'0'0'0,"57"-18"1"16,-13 3 1-16,12-9 0 15,6 6 1-15,6 0 24 16,0 4 0-16,9 14 5 15,8 3 2-15,21 8 2 16,4 1 1-16,-110-12-942 0</inkml:trace>
  <inkml:trace contextRef="#ctx1" brushRef="#br0" timeOffset="22254">18346 10935 1004 0,'0'0'0'0,"0"-27"4"0,0-6 1 16,6-14 3-16,0 5 1 15,-6 18 14-15,0 24 2 16,0 0-2-16,-23 9 2 16,-16 42-2-16,4 17-1 15,8 16-5-15,4 2 1 16,14 4-6-16,6-4 2 15,12-9-5-15,17-23 1 0,18-15-4 0,13-33 2 16,10-27-1-16,-2-21 1 16,3-20 8-16,-12-4-1 15,1-5 10-15,-19 5 1 16,-9 0 2-16,-8 13 0 16,-15 17-2-16,-6 21 1 15,0 15-7 1,-12 0 1-16,-3 33-6 0,-2 18 1 15,11 23-11-15,6-2 1 16,23 2-5-16,4-17 1 0,8-19-2 16,-2-17 0-16,2-15 0 15,-2-21 0-15,-7-11 0 16,-2-16 0 0,3-12 1-16,-4 1 1 15,-11-1 3-15,-6 21-1 0,3 9 5 16,-3 9 0-16,-6 15 4 15,0 0-1-15,0 0 0 16,-9 33 1-16,3 30-3 16,6 5 0-16,6-8-3 15,3-18-1 1,8-13-1-16,1-8 1 16,3-15-2-16,2-6 2 15,10-12 0-15,-7-9 1 16,10-11 3-16,-10-1 1 0,-2-12 4 15,-3 6 1-15,-4 13-2 16,1 5 1-16,-12 9 1 16,-6 12-1-16,0 0-2 15,18 0-1 1,-3 15-5-16,8 15-1 0,10 17-3 16,2 4 0-16,-2-18-3 15,-10-12 1-15,-2-10-1 0,-3-5 0 16,-1-6 0-16,10-6 0 15,5-17 0 1,7-4 0-16,-39 27-1397 16</inkml:trace>
  <inkml:trace contextRef="#ctx1" brushRef="#br0" timeOffset="22364.82">19899 11170 1093 0,'0'0'0'0,"0"0"34"16,-14 0 1-16,14 0 32 15,0 0 1-15,-6-11-60 0,6-10-1 16,0 21-992-16</inkml:trace>
  <inkml:trace contextRef="#ctx0" brushRef="#br0" timeOffset="27193.78">25249 12326 0,'0'0'0,"0"0"0,16 0 0,-16 0 0,31 0 0,-15 0 15,-16 0-15,16 0 16,15 0-16,-15 0 16,-16-16-16,16 16 0,15 0 15,-31 0-15,48-16 0,-33 0 16,-15 16-16</inkml:trace>
  <inkml:trace contextRef="#ctx0" brushRef="#br0" timeOffset="27884.51">15896 16537 0,'0'0'0</inkml:trace>
  <inkml:trace contextRef="#ctx1" brushRef="#br0" timeOffset="29676">6236 10181 276 0,'0'0'0'16,"0"0"1"-16,0 0 1 16,0 0 8-16,0 0 1 15,0 0 13-15,0 0-1 16,0 0 9-16,0 0 0 15,0 0-6-15,0 0 1 16,0 0 0-16,0 0 0 16,0 0-1-1,0 0 1-15,0 0 4 0,0 0 2 16,0 0 6-16,-21 27 1 16,21-27 0-16,0 0-1 15,0 0-3-15,0 0 0 16,0 0-4-16,0 0 1 15,0 0-6-15,21-6 0 16,-10 0-4-16,1 0 2 16,0 3-10-16,-12 3 0 0,18 0-5 15,-18 0 2-15,20-6-5 16,-20 6 1-16,0 0-2 16,12 0 1-16,-12 0-2 15,0 0 2-15,0 0-1 16,-6 15-1-16,6-15 1 15,-23 12-1-15,14-6 4 16,9-6 0-16,-18 3 4 0,18-3 0 31,-12-3 4-31,12 3 1 0,0-15 0 16,6 3 1-16,6-6 0 16,0-9 0-16,8 7-3 15,-8 14 1-15,-12 6-5 0,18-6 0 0,-18 6-3 16,0 0 1-1,0 9-4-15,-6 8 1 16,-6 1-3-16,-5 9 1 16,-4-9-3-16,-3-3 1 15,7-6 0-15,8-3 0 16,9-6 0-16,0 0 1 16,-12 3 0-16,12-3 1 0,0 0-1 0,12-9 2 15,8 0 1-15,4-12 0 31,8 3 2-31,-2-6 1 16,-3 9 1-16,-4 1-1 16,-14 8-4-16,-9 6 1 15,18-6-1-15,-18 6-1 0,0 0 0 0,-18 9-1 16,-9 8 0-16,-17 4 0 31,-6 3 0-31,0-6-1 0,11-9 0 0,16-3 1 16,11 0 0-16,0-3 1 15,12-3 0-15,0 0 2 16,0 0 1-16,0 0 1 16,18-15 0-16,14-3 0 15,19-9 2-15,-1 0 0 16,-9 7 2-16,-14 8 0 16,-10 12-1-16,-17 0 1 0,12 0-3 15,-12 0 0-15,0 0-1 16,0 0 1-16,0 0-2 15,0 0 0-15,0 0-3 16,-12 6 2-16,1-6-2 31,-1 0 0-31,-3 0 1 0,-3-6-1 0,18 6-1327 16</inkml:trace>
  <inkml:trace contextRef="#ctx0" brushRef="#br0" timeOffset="31502.39">29264 12437 0,'0'0'0,"16"0"0,31 0 0</inkml:trace>
  <inkml:trace contextRef="#ctx0" brushRef="#br0" timeOffset="31597.52">27989 9433 0,'0'0'0,"0"0"0,0 0 0</inkml:trace>
  <inkml:trace contextRef="#ctx1" brushRef="#br0" timeOffset="31508.17">2524 7988 715 0,'0'0'0'15,"0"0"25"-15,-23-33 1 16,11 16 39-16,6-1 0 16,6-6 4-1,0-21 0-15,18-20-22 0,5-7 0 16,10 1-15-16,11 5 0 16,6 12-8-16,0 25 0 15,7 23-7-15,-13 29 1 16,0 28-6-16,-8 24-1 15,-25 11-3-15,-11 3 1 16,-17-17-4-16,-7-7 2 0,3-5-1 16,-2-9 0-16,8-19 2 0,9-11 0 15,6-21 3-15,0 0 2 16,0 0 5-16,0 0 0 16,-6-15 9-16,27-8-1 15,8-25 3-15,16 9 0 31,5 12-1-31,6 9 1 0,6 13-7 0,0-4 2 16,-3 12-5-16,-12 8 0 16,-20 7-5-16,-15 9-1 15,-12 15-5-15,-12 17 1 16,-12 10-5-16,-2 5 2 16,-1 4-3-1,-8-18 2-15,2-16-2 16,-2-17 2-16,14-6-1 15,3-15 1-15,4-15-2 16,14-30 0-16,0 39-1318 16</inkml:trace>
  <inkml:trace contextRef="#ctx1" brushRef="#br0" timeOffset="31839.12">3319 7237 1130 0,'0'0'0'16,"0"0"15"-16,-42-6 2 16,27 12 21-16,4 0 2 15,11-6-10-15,-12 39 1 16,6 21-16-16,12 20-1 16,6 21-5-16,14 4 0 0,4-13-2 15,8-15 0-15,12-23-3 16,0-21 2-16,7-24 0 15,-1-18-1-15,0-18 2 16,-6-12 1-16,-18-26 2 16,-20-13 1-16,-18 1 6 15,-14 2 1-15,-16 25 3 16,-8 2 1-16,-6 15 1 16,0 9 2-16,11 9-5 15,10 4 0-15,14 5-9 16,15 6 1-16,0 0-1219 15</inkml:trace>
  <inkml:trace contextRef="#ctx1" brushRef="#br0" timeOffset="32192.93">3888 6993 992 0,'0'0'0'15,"0"0"0"-15,-50 6 0 16,27 15-2-16,-10 15 1 0,9 14 4 15,-2 7-1-15,14 5 4 16,6 16 1-16,12 5 4 16,12 10 1-16,14-10 5 15,7-8 0-15,11-31-1 16,-3-35 1-16,12-30-2 0,-3-32-1 16,-6-19 3-16,-8-11 1 31,-22 2 9-31,-8 10 1 15,-18 17 0-15,-17 15 1 16,-10 1-1-16,-17 5 1 16,-12-6 3-16,-3 6 0 15,9 19-2-15,9 16 0 16,26 16-7-16,3 9 1 16,18 6-7-16,18 0 1 15,-18-33-1171-15</inkml:trace>
  <inkml:trace contextRef="#ctx1" brushRef="#br0" timeOffset="32540.37">4319 6430 778 0,'0'0'0'15,"0"0"21"-15,0 0-1 16,-17-30 25-16,17 30 1 15,0 0-4-15,0 0 1 16,0 0-16-16,17 18 1 16,10-3-10-16,2 9 0 15,16-4-4-15,-7-2 1 16,-11-3-5-16,-4-9 1 16,-5-6-2-16,-6-6 1 15,-12 6 0-15,15-18 2 16,-15 9 0-16,-12-14 0 15,-9-7 6-15,-17-9 1 16,-9 3 5-16,2 9 1 16,13 19 0-16,8 14 1 0,15 14 1 15,9 7 0-15,15 18-6 16,9 9 2 0,-24-54-1100-16</inkml:trace>
  <inkml:trace contextRef="#ctx1" brushRef="#br0" timeOffset="32836.46">5196 6355 941 0,'0'0'0'16,"-12"-47"0"-16,4 2 1 16,-4-3-1-16,0 15 0 15,-6 22 23-15,-8 17 0 16,-4 20 19-16,-8 25 0 15,-6 15 7-15,5 14-1 16,16 18-11-16,2 19 0 16,15 20-12-16,12-6-1 15,15-27-7-15,17-38 0 16,24-34-6-16,12-38 1 0,20-38 0 16,1-31 0-1,5-29-1-15,-5-12 1 16,-95 116-1059-16</inkml:trace>
  <inkml:trace contextRef="#ctx1" brushRef="#br0" timeOffset="37944.21">6667 15607 1117 0,'0'0'0'16,"-15"-6"1"-16,15 6 0 0,-18-12-1 15,18 12 0-15,0 0 25 16,0 0 1-16,0 0 15 16,0 0 1-16,27 69 5 15,2 32 1-15,4 30-4 16,-4 0 1-16,-8-14-11 0,2-13 0 15,1 0-9-15,-3 3 0 16,-4 1-4-16,-8-10 2 16,3-18-3-16,0-35 0 15,6-24-1-15,14-36 0 16,24-27-1-16,18-29 1 16,-74 71-1305-1</inkml:trace>
  <inkml:trace contextRef="#ctx1" brushRef="#br0" timeOffset="39576.83">7986 16391 1042 0,'0'0'0'0,"0"0"73"16,-38-30 1-16,26 18 36 15,6 3 1-15,6-6-30 16,6-3 1-16,12-8-33 15,11-13 1-15,22-6-7 16,13 3 2-16,4 4-12 16,6-1 0-16,-9 9-2 15,-9 9-1-15,-14 15-6 0,-22 12-1 16,-14 6-6-16,-12 9 0 16,-20 18-17-1,-22 5 0-15,-5-2-16 16,-3 3 0-16,6 6-39 15,9-10 0-15,20-8-24 16,9-9 0-16,12-24 43 16,6 9 2-16,12-12 26 15,26-9 0-15,27-12 8 16,9-9 0-16,-4-5 4 0,4-10 1 16,-80 48-1199-16</inkml:trace>
  <inkml:trace contextRef="#ctx1" brushRef="#br0" timeOffset="40245.94">9093 14907 892 0,'0'0'0'0,"-8"-48"79"0,2 12 2 16,18-11 37-16,8-7 1 15,24 4-62-15,13-4 0 16,10 0-20-16,1 16 0 16,-3 26-10-16,-3 15 0 15,-14 35-7-15,-16 19 1 16,-32 3-3-16,-12 11 1 15,-20 21-1-15,-10 19 0 16,-2 2-3-16,12-15 1 16,8-35 2-16,3-22 1 15,15-23 6-15,6-18 1 16,6-15 3-16,6-29 1 0,15-40-1 16,11-8 2-16,24 20-2 15,6 13 1-15,3 20-8 16,9 12 2-16,-1 21-7 0,-8 12 0 15,-15 12-4-15,-17 24 2 16,-22 23-6-16,-11 22 0 31,-23 23-3-31,-22-12 1 16,-11-20-2-16,-12-10 0 16,-6-5 4-16,6-24 1 15,15-12 2-15,17-27 0 16,19-27 0-16,28-33 1 0,33-50-3 15,12-33 0-15,-62 143-1645 16</inkml:trace>
  <inkml:trace contextRef="#ctx1" brushRef="#br0" timeOffset="40572.11">10112 14010 1231 0,'0'0'0'16,"0"0"0"-16,-38 0 1 15,20 0-1-15,6 3 0 16,3 12 9-16,-14 21 1 0,-4 26 14 31,3 19 2-31,19 29 17 0,5 3 0 0,11-12-2 16,7-8 1-16,9-13-5 15,2-20 1-15,10-21-6 16,5-30 2-16,6-24-7 16,0-12 1-1,0-15 3-15,-20-6 2 16,-15-11 1-16,-18-16-1 15,-15-23 2-15,-23-6 0 16,-12 5-3-16,-4 13 1 16,1 17 1-16,6 22-1 15,21 29-10-15,11 21 0 16,18 18-8-16,18 12-1 16,26 2-8-16,12 1 0 0,-56-36-1572 15</inkml:trace>
  <inkml:trace contextRef="#ctx1" brushRef="#br0" timeOffset="40814.5">10599 13849 1155 0,'0'0'0'0,"0"0"0"16,0 0 0-16,-20-30-5 16,20 30 0-16,0 0 10 15,0 0-1-15,0 0 12 0,-6 12 0 16,9 3 9-16,8-3 2 15,13-3 8-15,8-12 0 16,7-9-2-16,2-15 0 16,-14-8 1-16,-10-1 0 0,-11 3-1 15,-12 9 2-15,-5 15-4 16,-1 6 2-16,12 3-3 16,-12 12 1-16,12-12-1258 15</inkml:trace>
  <inkml:trace contextRef="#ctx1" brushRef="#br0" timeOffset="41093.56">11423 13697 1243 0,'0'0'0'31,"6"-45"8"-31,-9 16 1 0,-6 17 5 16,-9 18 2-16,-5 35 40 15,-10 25 0-15,-11 29-8 16,0 30 1-16,14 33-2 16,21 18 1-16,18-18-10 15,9-33 0-15,14-38-7 16,18-31-1-16,24-23-8 0,15-27 2 16,17-18-8-1,6-15-1-15,-5-5 3 0,-45-19 0 16,-62 51-1401-16</inkml:trace>
  <inkml:trace contextRef="#ctx0" brushRef="#br0" timeOffset="42994.37">14069 17681 0,'0'0'0,"0"0"15,0 0-15,-15-16 16,-17 16 0,1-16-1,-64 16 1,32 0-1,-31 16-15,31 0 32,0 16-32,15-16 31,48-16-31,426-255 31,298-174-31,-598 350 16,-236 158-16,110-79 15,0 0-15</inkml:trace>
  <inkml:trace contextRef="#ctx1" brushRef="#br0" timeOffset="43210.03">7529 16179 1293 0,'0'0'0'15,"-74"-9"67"-15,18-3-1 16,0 6 55-16,8 6 1 16,19 0-45-16,17 3 0 15,12-3-35-15,0 42 0 16,30 39-17-16,32 32 1 15,38 48-8-15,15 11 1 16,21-11-8-16,3 6 0 16,-3 18-4-16,-4-27 0 15,-19-42-4-15,-13-18 2 16,-32-23-1-16,-30-15 2 16,-14-28-1-16,-15-11 1 15,-9-21 4-15,-15 12 1 16,15-12-1573-16</inkml:trace>
  <inkml:trace contextRef="#ctx1" brushRef="#br0" timeOffset="44232.47">6321 16674 752 0,'0'0'0'15,"-35"48"50"-15,8-13-1 32,4-2 81-32,8-12 1 15,9-12 7-15,6-9 1 16,18-9-37-16,32-48 0 0,50-68-48 15,33-33 1-15,35-18-12 16,27-26 0-16,24-48-5 16,-1 5 2-16,-17 25-4 15,-45 44 0-15,-43 51-7 16,-40 38 1-16,-28 37-6 16,-22 23-1-16,-23 27-3 15,3 15 2-15,-23 53-6 16,-4 7 2-16,15-1-6 0,18-20-1 15,-9-54-1619-15</inkml:trace>
  <inkml:trace contextRef="#ctx1" brushRef="#br0" timeOffset="51189.94">11532 14692 1318 0,'0'0'0'16,"0"0"35"-16,0 0 0 16,0 0 34-16,-6-29 2 15,6 29-8-15,-3-18 1 16,-3 3-33-16,1-9 2 15,-13-21-13-15,-9 1 0 16,-11 11-4-16,2 9 0 16,4 12-3-16,-9 12 0 15,-4 15-2-15,-11 15-1 16,-3 5-2-16,0 10-1 16,0-6-1-16,9-12 1 15,3-3-3-15,8-4 2 16,7 7-2-16,-4 0 1 15,-8 24-2-15,0 8 1 0,5 1-2 16,7 11 1-16,2 16-1 16,-2 8 2-16,8-5-2 0,-2-10 1 15,2-5 0-15,-2 2 0 16,8 24 0-16,0 16 1 16,3 14-1-16,-2-3 0 15,5-24 1-15,6-9 0 16,6 7 0-16,0 11-1 0,6 12 0 15,0 6 2-15,0-15-2 16,5-11 2-16,1-10-1 16,3 0 1-16,3-2-2 15,-1 11 2-15,4 3-2 0,3-8 0 32,8-16 1-32,1-14 0 0,14-22 0 0,-3-14-1 15,0-6 1-15,7 0 2 16,11 5 0-16,0-5 0 15,-3-3 2-15,3-15 1 16,6-12 1-16,-6-15 1 16,0-15 2-16,-6 1-1 15,0-4 1-15,0-9-1 16,0-11-3-16,-3-19 1 16,-9-14-1-16,-2-13 1 15,8 7-1-15,-12 3 0 16,-8 2 0-16,-4 4 0 15,10 5 0-15,2-8 0 16,-11-15 0 0,-4-4 0-16,-14-2 0 0,-3 12 0 15,6 5-2-15,-6 1 0 16,-6-9 1-16,-6-12 0 16,0-19 0-16,-3 4 0 15,-3 21-3-15,1 6 2 16,-7 20-1-16,-3-2-1 15,-8-12 1-15,-10-4 0 16,-5-2-2-16,-12 12 2 0,0 11-3 16,0 18 2-16,0 13-2 15,11 14 0-15,7 18 0 16,9 9-1-16,29 6-1761 16</inkml:trace>
  <inkml:trace contextRef="#ctx0" brushRef="#br0" timeOffset="57161.81">24163 16871 0,'0'0'0,"0"15"0,0 17 0,-32 127 0,-15 0 0</inkml:trace>
  <inkml:trace contextRef="#ctx1" brushRef="#br0" timeOffset="57977.32">7960 10613 728 0,'0'0'0'15,"0"0"31"-15,0 0 1 16,0 0 50-16,0 0 1 15,0 0 3-15,-33-33 2 16,30 13-27-16,3 2 2 16,0 0-25-16,0 3 2 15,3 3-7-15,-3 12 1 16,21-15-9-16,-9 15-1 0,5 3-5 0,4 21 0 16,15 33-3-16,2 11 0 15,-12 10-3 1,4-7 1-16,-3-11-4 0,2-10 1 15,4-14-3 1,-7 9 1-16,4 5-1 0,-4 4 0 16,-8-12-3-1,0-6 2-15,-6-10 0 16,-10-11-1-16,-2-15 1 16,6 12 0-16,-6-12 2 15,-6-15 0-15,-8-9 5 16,-10-29 1-16,-14-10 3 15,-7-2 1-15,-5 2 5 16,0-5 0-16,0-25 2 0,6-5 1 16,8 5-3-16,4 7 0 15,2 29-1-15,15 19-1 16,4 17-4-16,-1 6 1 16,12 15-5-16,-6-12-1 15,6 12-4-15,0 0 0 16,6 12-7-16,11 18 2 0,22 32-4 0,5 25 1 15,6 5-2-15,-8 3 1 16,2-14-4-16,-12-10 1 16,1-20-4-16,2-3 1 15,-8-1-3 1,-3 4 1-16,-7-27 0 0,-2-3 1 16,-15-12 0-1,0-9 2-15,0 0-1 16,0 0 2-16,0 0 1 15,-15-15 2-15,-14-33 1 16,-16-8 0-16,7-4 0 16,-3 3 0-16,2-8 1 15,7-7 2-15,-4-8 0 16,4-4 2-16,5 10 1 0,10 14 1 16,-1 22 1-16,6 8 0 15,3 15 0-15,6 0 1 16,3 15-4-16,0 0 2 15,18 15-4-15,6 30 2 16,20 35-5-16,0 21 1 16,6 1-2-16,-11-10 1 0,2-15-3 0,-8-11 1 31,-7 6-3-31,-2-13-1 16,-6-8-3-16,-7-18 1 0,-8-13 0 0,-3-20 0 31,3 15 2-31,-3-15-1 15,-6-9 3-15,-11-23-1 16,-13-25 4-16,-2-6 0 0,-13 1 1 16,7-4 0-16,-9-11 1 15,8-4 1-15,7-5 3 16,14 14 0-16,6 28 2 0,9 11 0 31,3 18-2-31,0 15 2 0,21 27-2 0,9 24-1 16,14 35-3-16,6 6 0 15,0-17-1-15,-5-10 0 16,-7-14-1-16,-9 3 0 16,4 8-2-16,-9-8-1 15,-4-15-4-15,-2-19 1 16,-12-8-3-16,-6-12 1 16,0 0 0-16,0 0 1 15,0 0 2-15,0 0 0 16,0 0-1427-16</inkml:trace>
  <inkml:trace contextRef="#ctx1" brushRef="#br0" timeOffset="59252.37">9666 9487 653 0,'0'0'0'16,"0"0"84"-16,0 0 0 0,0 0 33 15,0 0 0 1,0 0-50-16,0 0 0 0,0 0-15 16,0 0-1-16,0 0-16 15,0 0 0 1,-17-30-5-16,17 30 0 0,11 0-4 16,10 18 0-16,20 21-6 15,4 26 0-15,-1 16-5 16,-6 20 1-16,-8 12-5 0,-4-8 0 15,4-19-3-15,-4-15 1 16,-2-17-3-16,-12-3 0 16,3-12-1-16,-9-1 0 15,-1-5 0-15,-5-12-1 16,0-9 1-16,0-12-1 16,0 0 1-16,-17-12 1 15,-10-30 0-15,-11-8 2 31,2-10 7-31,4-12-1 16,14-17 8-16,-2-12 0 16,2 2 3-16,0 10-1 15,0 17-2-15,10 19-1 16,2 14-3-16,-6 6 0 0,6 7-7 16,0-1 0-16,6 15-4 15,0 12 0-15,0-15-4 16,6 30 2-16,23 18-4 15,10 32 0-15,5 27-1 16,-6 25 0-16,1 2-1 16,2-9 1-16,-8-26-5 15,-1-10 2-15,-2-2-4 16,-4-19 1-16,-8-8-5 16,-6-12 2-16,0-18 1 0,-12-15-1 15,0 17 1-15,0-17 1 0,-12-14 2 16,-12-16 1-16,-14-30 2 15,-7-8-1-15,-5-7 3 16,0-20 0-16,-6-42 0 0,0 0 2 16,0 32 2-16,17 13 1 15,16 32 2 1,5 19 1-16,9 20-1 0,9 21 1 31,6-12-1-31,15 30-1 16,23 21-2-16,6 20-1 15,-2 19-2-15,-10 23 0 0,6 12-1 16,-5-6 0-16,-4-23-1 16,-3-25 1-1,-8-26-1-15,-3-6 0 0,-15-15 0 16,-6-12 0-16,0 0 0 0,0 0 1 16,0 0 0-16,6-21 0 0,-24-24 0 15,-3-26 0-15,-2-33 0 31,-10-16 1-31,9 10 1 16,1 18 1-16,8 29 3 16,3 21 0-16,6 19-1 0,6 23 2 0,12 12-3 15,9 26 1-15,14 28-3 16,4 20 1-16,-1 16-3 31,-3-1 0-31,4-24-1 0,-1-11 1 16,-8-24-2-16,-13-13 1 15,-2-20-4-15,-15-9 2 16,0 0-1421-16</inkml:trace>
  <inkml:trace contextRef="#ctx1" brushRef="#br0" timeOffset="61036.9">8630 10032 489 0,'0'0'0'0,"0"0"18"0,0 0 1 16,0 0 22-16,0 0 2 15,-18-27 6 1,15 12 1-16,-3 4 2 0,6-4 2 16,6-9 4-16,6-9-1 15,9 0 2-15,8 6 1 16,-2 22-3-16,-1 16 1 16,10 22-13-16,-4 15 0 15,-2 17-8-15,2 1 1 16,-5-15-7-16,2-7-1 15,-8-8-8-15,3 3 1 16,5 11-5-16,-2 4 1 16,-4-9-5-16,-2-3 2 15,-3-16-2-15,-12-2-1 16,-6-6-2-16,0-3 2 16,-6-3-2-16,-6-9 0 15,-12-12 1-15,-14-21 1 16,-18-18 5-16,-6-17 0 0,3-13 2 15,3-2 1-15,6-18 5 16,2-7 1-16,16-5 0 0,5 12 0 16,4 20-3-16,11 25 1 15,3 20-9 1,3 12 0-16,6 9-6 0,0 12 0 31,0 0-6-31,21 18 1 16,14 42-4-16,15 17 1 15,-5 21-2-15,11 1 0 16,3-7-3-16,0-14 1 16,-6 2-5-16,-6-14 0 15,-8-1-2-15,-13-8 1 0,-8-16 0 16,-6-8 1-16,-12-15 0 0,0-18 0 16,0 0 3-16,-18-18 0 15,-14-24 3-15,-13-14 0 16,-8-10 1-16,-6 1 0 15,-3-7 1-15,0-5 0 16,6-22 3-16,12 4 0 16,8 15 4-16,16 26 0 0,2 27 3 31,9 15 0-31,9 12-4 16,3 24 0-16,15 42-4 15,5 20 0-15,16 3-1 16,5-2-1-16,0-16-1 0,6 7 0 0,1 8-1 0,-4 13-1 31,-9 5-2-31,-5-12 1 16,-4-11-3-16,-8-25 1 15,-15-29 1-15,0-15 1 16,-6-12-1-16,-12-30 1 16,-15-38 1-16,-8-16 0 15,2-2 2-15,-11-3 0 16,-12-7 0-16,-6 7 2 0,0-4 0 0,6-2 1 15,6-12 2-15,17 3-1 16,4 32 2-16,14 21-1 16,3 25 1-16,6 11 1 15,6 15-3-15,0 0 1 16,33 47-3-16,8 13 1 16,12 35-3-1,15 4 1-15,-6-7-1 16,12-15 0-16,-9-5-1 15,-3-7 0-15,-18-5-2 16,-8-12-1-16,-10-15-2 16,-2-22-1-16,-6-17 0 15,-4-26 2-15,-14 32-1403 0</inkml:trace>
  <inkml:trace contextRef="#ctx1" brushRef="#br0" timeOffset="61492.62">7567 9487 892 0,'0'0'0'0,"-38"6"66"16,11 0 1-16,-2-3 43 16,8 3 0-16,9-6-47 15,12 0 0-15,0 0-27 0,0 0 1 16,0 0-14-16,50-33 2 15,18-12-7-15,27-29 0 16,11-36-3-16,9-13 0 16,15 10-4-16,-12 15 1 15,-29 20-2-15,-27 31 0 0,-33 20-1 16,-8 15 1-16,-21 12-1 16,0 0 1-1,0 0-2-15,-12 27 0 16,-3 6 0-16,-2 11-1 15,17-44-1260-15</inkml:trace>
  <inkml:trace contextRef="#ctx1" brushRef="#br0" timeOffset="61729.44">8066 9094 1030 0,'-12'-6'0'15,"-14"0"25"-15,-4-6 2 16,4 0 28-16,8 3 2 15,6 3 4-15,12 6 1 0,0 0-22 16,0 21 2-16,18 44-15 16,14 19 1-16,7 2-9 0,8 4 0 15,9-10-10-15,0 3 1 16,0-2-5-16,-6-4-1 16,-11-11-2-16,-7-27 1 15,-8-21-1-15,-9-24 0 16,2-24 3-1,-5-15-1-15,-12 45-1159 0</inkml:trace>
  <inkml:trace contextRef="#ctx1" brushRef="#br0" timeOffset="64708.46">1036 9305 338 0,'0'0'0'15,"-50"0"45"-15,15 0 1 16,-4 0 84-16,13 0 2 16,8 0-10-16,18 0 2 15,-12 0-36-15,24-12 1 16,6-9-42-16,32-32 0 15,27-40-10-15,17-17 1 0,24 0-6 16,12 6 0-16,-18 17-4 16,-11 10 1-16,-24 17-4 0,-27 21 1 31,-15 19-4-31,-14 14 2 0,-21 6-5 16,6 26 0-16,-18 7-5 15,-9 0 0-15,21-33-1190 0</inkml:trace>
  <inkml:trace contextRef="#ctx1" brushRef="#br0" timeOffset="64958.57">1355 8724 1105 0,'-12'-3'0'0,"-17"3"12"15,-4 0 2-15,1 0 17 0,14 3 1 16,6 0 19-16,12-3 1 16,0 21-14-16,24 27 1 15,32 56-5-15,15 27 1 16,26 18-12-16,-2-6 1 0,5-6-9 15,-11 0 2-15,-4 3-7 16,-8-18 1-16,-15-29-5 16,-12-25 2-16,-23-29 0 31,-9-27 1-31,-12-30-1 16,-6-39 1-16,0-44-2 0,-6-18-1 15,6 119-1210-15</inkml:trace>
  <inkml:trace contextRef="#ctx1" brushRef="#br0" timeOffset="65168.2">1869 8939 1318 0,'0'0'0'16,"0"0"20"-16,0 0 2 16,0 0 20-16,0 0 2 15,0 0 8-15,38 38-1 16,30 67-26-16,9 8 1 15,3-9-16-15,-4-8 1 16,-8-16-6-16,-12-8-1 16,-17-19-2-16,-10-20 1 0,-17-15-2 15,-12-18 1-15,0 0 0 16,0-12 0-16,0 12-1234 0</inkml:trace>
  <inkml:trace contextRef="#ctx0" brushRef="#br0" timeOffset="67067.06">22808 15917 0,'0'0'0,"0"0"0,0 0 0,0 0 0,0 0 0</inkml:trace>
  <inkml:trace contextRef="#ctx1" brushRef="#br0" timeOffset="67554.36">8772 17076 1218 0,'0'0'0'0,"0"0"53"0,0 0 0 0,0 0 60 15,-30-9 1-15,30 9-21 16,-21-9 0-16,21 9-38 16,-5-12 1-16,-1 0-21 0,0-3 0 15,0 4-6-15,6-7-1 32,6 3-7-32,0-6 0 15,14-3-4-15,10-3 1 16,2 0-6-16,1 1 1 15,2 8-4-15,-11 6 1 16,-3 9-5-16,2 6 2 16,-2 3-2-16,-3 6-1 15,-1-3-1-15,-2 6 1 16,-3-1-1-16,-6 1 2 0,6 3-2 0,-7 0 0 16,10 9 1-16,-3 9-1 15,6 8-1-15,-12-2 1 16,0-12-2-16,-6-9 1 15,0 0-1-15,0 2 0 16,8 10 0 0,4 0 0-16,-6-6 1 0,0-3-1 15,0 5 0-15,6 4 0 16,-3 6 0-16,-4-3 1 16,-5-9-1-16,0-1 2 15,0 1-2-15,0-15 0 0,0-12 0 16,0 15 0-16,0-15 0 15,0 0 2 1,0 0-2-16,0-15 1 16,6-27-1-16,6-20 1 15,12-19-1-15,-4 4 2 16,10 8-2-16,-3 16 1 16,-10 20-1-16,10 9 0 0,2 9 0 15,10 6 1 1,-7 6-1-16,4 9 0 0,2 12-1 0,-5 9 1 15,2 24-1-15,-3 23 1 16,-14 21-1-16,-6 10 1 16,-6-10-1-16,-9-11 1 15,-6-25-1-15,-3-8 0 16,-5-10 0 0,-10-8 0-16,-8-6 0 15,-4-9 0-15,7-12 0 16,-7-12 0-16,4-3 1 15,-4-3 0-15,7-6 1 16,8 0-1-16,13 9 0 16,11 9 1-16,-18 0 0 15,18 0 1-15,-9 18-2 16,-3-24 1-16,12 6-1665 16</inkml:trace>
  <inkml:trace contextRef="#ctx1" brushRef="#br0" timeOffset="68577.03">8547 9421 778 0,'0'0'0'0,"0"0"37"0,-32-12 0 15,32 12 74-15,-12-20 2 16,6 8-4-16,6-12 1 16,-6-6-32-16,0-3 2 15,12-5-34-15,6-7 1 16,3 0-12-16,8 6-1 16,10 1-7-16,5 8 1 15,9 12-5-15,4 12 0 16,-1 18-3-16,6 15-1 0,0 26-8 15,-6 16 1-15,-17 11-3 16,-16 1 0-16,-17 2-2 16,-5-11 0-16,-7 5-2 15,-9-11 1-15,9-7-3 16,0-14 1-16,12-18-1 16,0-18 0-1,0-9 1-15,18-15 0 16,21-42 1-16,5-8-1 15,24-4 2-15,8-8-1 16,10-4 3-16,-3-2 0 16,-1-1 3-16,-2 4 0 15,-12 20 3-15,-24 22 1 16,-20 17-2-16,-24 21 0 0,6 21 0 0,-18 0-1 16,12-21-1498-16</inkml:trace>
  <inkml:trace contextRef="#ctx1" brushRef="#br0" timeOffset="69529.39">8347 7964 803 0,'0'0'0'0,"-36"-21"24"16,10 1 0-16,-13 2 38 0,4-3 1 16,-10 3-4-16,-5 9 2 15,-18 9-23-15,-3 6 1 16,-2 9-15-16,-1 3 1 15,3 9-10-15,3 14 2 16,0 19-2-16,-3 29 0 16,3 19-1-1,6 14-1-15,6 9 0 0,12-15-1 16,6-3-1-16,20 6 0 16,12 30-2-16,12 0 0 15,18-12 0-15,8-17 0 16,12-16-1-16,12 0 1 15,6 1-1-15,6 8 1 16,3-3-1-16,9-18 1 0,14-14 1 16,7-25 1-16,11-8-1 0,12-12 2 15,-9-12-5-15,3-9 2 32,-12-6 1-32,1-12 1 0,5-12 0 15,-6-9 1-15,1-12 0 16,-13-14 2-16,-14-31-2 15,-18-11 2-15,-12-18-2 16,-6 5 0-16,-11 16 3 16,-10-6 1-16,-8-7 2 15,-3-14 0-15,-18-30 0 16,-15-3 1-16,-17 18 0 0,-18 0 0 16,-18-21 2-1,-20-3 0-15,-25 3 0 0,-19 21-1 16,2 33 0-16,-15 32 0 15,7 19-5-15,-1 23 1 16,9 39-4-16,12 27 1 16,18 23-6-16,17 13 0 15,89-75-1477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01T05:17:15.18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2-01T05:17:16.484"/>
    </inkml:context>
  </inkml:definitions>
  <inkml:trace contextRef="#ctx0" brushRef="#br0">1450 5706 389 0,'0'0'0'0,"0"0"19"0,0 0 0 15,0 0 38-15,0 0 2 16,0 0 23-16,0 0-1 15,-6-39-4-15,-6 24-1 16,-6-6-27-16,-8 3 1 16,-7-2-6-16,-2 14-1 15,2 6-7-15,-5 3 1 0,-3 14-9 16,2 4 2-16,-5 12 0 16,0 12 1-16,-7 5-5 15,7 22 1-15,9 14-3 16,2 13-1-1,10 14 1-15,8-3 0 0,3-20-1 0,18-25-1 16,6-11-2-16,14-10 2 16,13-5-2-16,5 3 0 15,12-18-1-15,0-9 0 32,12-15 3-32,-6-12-1 0,6-21 1 15,-3-6 1-15,3 3 0 16,-12-2 2-16,-6-7 3 15,-12 0 1-15,-14-8-1 0,-6-19 0 16,-9-5 3-16,-15-4 0 16,-9 10 2-16,-9 5-1 15,-2 13 0-15,-10 8-1 16,-2 6-4 0,-6 12 0-16,-6 6-6 0,-1 15 1 15,7 0-4-15,3 12 0 0,14 3-6 16,4 9 1-16,2 15-4 31,15 0 1-31,6 0-4 16,6 11 1-16,15 25-3 15,14 5 1-15,3 13-3 16,7-10 1-16,11-5 0 0,0-13-1 16,-6-11 0-16,-12 3 1 15,-8-4-1-15,-12-8 0 16,-15 0 0-16,-6-1 1 15,-9-5 2-15,-6 0 1 0,-8-6 0 16,2-6 2-16,0-9 1 16,10-12 1-16,-4-18 1 15,0-9 2-15,12-12-2 0,12-8 1 16,18-13-6-16,8 9 0 16,-32 51-1744-16</inkml:trace>
  <inkml:trace contextRef="#ctx0" brushRef="#br0" timeOffset="317.46">1943 5998 1067 0,'0'0'0'15,"0"0"8"-15,20-42 1 16,-8 27 5-16,0 3 1 16,-12 12 27-16,21-21 1 15,2 6 18-15,4-2 0 0,14 2 11 16,3 3 0-16,-11 0-7 15,-4 6 1-15,-2 6-9 16,-9 0 1-16,-18 0-15 16,6 27 2-16,-36 29-14 15,-14 16-1-15,-6 5-17 16,-6 10 2 0,17-16-7-16,10-5 0 15,14-27-5-15,9-13 0 16,12-14 2-16,20-12 1 15,25-3 7-15,17-6 1 16,8-12 11-16,-8-2 2 16,-12 2 5-16,-23-6 0 15,-33 27-1580-15</inkml:trace>
  <inkml:trace contextRef="#ctx1" brushRef="#br0">8275 14979 0,'0'0'0</inkml:trace>
  <inkml:trace contextRef="#ctx0" brushRef="#br0" timeOffset="2886.86">1001 8361 829 0,'0'0'0'0,"0"-33"30"0,0 15 0 15,-6-3 60-15,3 9 0 16,3 12 2-16,0 0 0 0,0-12-34 15,0 30 1-15,0 27-19 16,0 35 2-16,3 10-11 16,3 8 0-16,0-9-5 15,0 7 0-15,-6-4-3 16,6 18-1-16,-6 16-2 16,5-22 1-16,1-21-1 15,0-26 0-15,0-24-1 16,-6-16 0-16,0-17 2 0,0 0 1 15,0 0 0-15,15-26 0 32,-9-46 11-32,12-26 0 0,-7-27 5 0,4 3 0 15,-3 23 3-15,6 28 2 16,-7 35-3-16,4 12 1 16,-15 15-12-16,0 9 0 15,12 21-11-15,0 18 0 16,3 20-8-16,2 19 1 15,1 2-6-15,3 4 0 16,2-19-2-16,10-5 0 16,-4-15-2-16,4-19 0 0,-15-14-1 31,2-12 1-31,4-6 1 0,5-12 0 16,10-14 0-16,-1-13 1 15,-8-9 1 1,-4 1 0-16,-14 8 1 0,0 12-1 15,-3 12-4-15,-9 21 1 16,12-12-2-16,-12 12 0 16,0 0-9-16,0 0 1 0,11-6-10 15,-11 6 0-15,12-14-8 16,0 2 0 0,3-9-2-16,-9 3 1 0,5 3 4 15,-11 15 2-15,12-18 7 16,-12 18 1-1,6-15 7-15,-6 15 1 16,0 0 5-16,0 0 0 0,9-12 1 16,-9 12 0-16,0 0 2 15,0 0 2-15,12 12 0 16,-12 21 2-16,-6 53 2 16,0 13-1-16,-9 5 0 15,-2-15 0-15,-1-14-1 0,3-21 0 16,3-16-1-16,6-14 0 15,6-9-1-15,0-15 0 16,0 12-2 0,0-12 1-16,0 0-1 0,0 0 1 15,0 0 3-15,6-18 0 16,6-21 3-16,3-35 1 16,-3-36 4-16,-1-4 1 15,-5 10 3-15,6 15 1 0,3 14 2 16,-3 25 2-16,0 23-4 15,-7 12 0-15,-5 15-4 16,12-3 2-16,-9 21-7 16,9 9 2-16,12 17-5 15,-4 28 1-15,-2 20-4 0,0 12 0 16,2-5-3-16,4-13 0 16,3-20-1-1,-4-19 2 1,-5-11-2-16,3-3 0 15,-4-6 0-15,-5 0 0 16,3-10 0-16,-15-17 0 16,18 15 0-16,-18-15 0 15,-18-21-3-15,-3-5 2 16,-29-4-23-16,26 21 0 0,4 3-67 16,-4 0 0-16,-2 0-55 15,2 6 2-15,-6 6 2 16,10-6 2-16,2 6 65 15,6-6 1-15,3 6 46 16,9-6-1-16,0 0 25 16,0 0-1-16,0 0 7 0,0 0 0 15,15-6 20-15,9 0 1 16,2 0 22-16,-8 0 1 16,6 3 4-16,2-3 1 15,-26 6-1244-15</inkml:trace>
  <inkml:trace contextRef="#ctx0" brushRef="#br0" timeOffset="3499.28">2332 8596 766 0,'0'0'0'16,"0"0"22"-16,18-39 1 16,-6 27-1-16,-12 12 1 15,6-15 63 1,-6 15 1-16,0 0 16 0,15 3 0 15,-9 15-17-15,-1 18 1 16,1 21-19-16,-12 20 1 0,1 16-16 16,-1 14 0-16,-9 3-14 15,9-6-1-15,0-17-6 16,0-22 1 0,6-29-6-16,-6-15 0 0,6-21-4 15,0 0 2-15,6-39-2 16,0-20 2-16,0-46 2 15,0-14 0-15,-3 3 3 16,3 0 1-16,-6 20 1 16,0 13 1-16,0-4-5 15,12 19 1 1,-7 20-4-16,7 27 0 16,-12 21-4-16,27 15-1 15,2 39-8-15,16 9 1 0,-1 5-7 16,6 1 1-16,-6 11-4 0,1-2 1 15,2 14-3-15,-9 0 1 16,-5 1-1 0,-16-16 0-16,-5-17 0 0,-12-25 1 15,-12-20-1-15,-5-15 0 16,-16-23-1-16,-5-13 1 16,-3-30-3-16,-10 4-1 15,51 62-1739-15</inkml:trace>
  <inkml:trace contextRef="#ctx0" brushRef="#br0" timeOffset="3641.27">2412 9025 1168 0,'-6'12'0'16,"6"12"3"-16,6 3 0 16,0 5 3-16,9-17 0 15,3-3 16-15,14-6 1 16,18-12 6-16,12-9 1 16,12-14 9-16,3-4 2 0,2-12 0 31,4 9 1-31,-15 12-5 0,-12 10 0 0,-56 14-1183 15</inkml:trace>
  <inkml:trace contextRef="#ctx0" brushRef="#br0" timeOffset="3990.14">3333 8271 791 0,'0'0'0'15,"-6"-53"4"-15,6 14 2 16,0 6 13-16,-8 9 0 31,2 15 58-31,-6 3 1 0,0 6 8 0,-9 21 1 16,-8 42 3-16,2 35 1 15,4 36-17-15,11 15 1 16,6 3-24 0,6 9 2-16,12 18-16 0,5-24 1 15,10-51-9-15,17-24 2 16,18-32-1-16,12-18 0 16,9-18-7-16,2-15 0 15,-85 3-1405-15</inkml:trace>
  <inkml:trace contextRef="#ctx0" brushRef="#br0" timeOffset="4919.49">3339 8387 815 0,'0'0'0'0,"-26"-26"65"0,8 8 2 15,6 0 34-15,6 9 1 16,6 9-26-16,6-18 0 16,-6 18-18-16,30-6-1 15,20-3-16-15,21 3 1 16,20 6 3-16,4 6 0 0,-1-6 0 16,-14 3-1-16,-9 9-7 15,-21 6 2-15,-15 3-8 16,-20-3 0-16,-15 8-13 15,-15-5 1-15,15-21-1410 16</inkml:trace>
  <inkml:trace contextRef="#ctx0" brushRef="#br0" timeOffset="5145.95">3626 8343 1117 0,'0'0'0'0,"-6"-15"5"0,6 15-1 16,0 0-3-16,0 0 2 15,0 0 40-15,0 0 2 16,11 42 16-16,4 20 1 16,-9 25-1-16,0 5 1 15,-6 6-7-15,0 7 0 16,-6-1-16-16,6-3 0 16,0-6-8-16,12-23 0 15,6-24-6-15,-7-22 1 16,-11-26-1350-16</inkml:trace>
  <inkml:trace contextRef="#ctx0" brushRef="#br0" timeOffset="5563.44">3933 8754 1206 0,'0'0'0'16,"0"0"48"-16,0 0 0 15,0 0 35-15,-6 54 0 16,0-16-23-16,0 22 1 16,-15 20-27-16,4 10 1 15,-1-7-11-15,-3-14-1 16,3-25-5-16,7-17 1 16,5-15-4-16,6-12 1 15,-3-15 0-15,3-26 2 16,0-46 7-16,3-11 0 15,3-1 6-15,0 13 2 0,-1 9 1 16,1 11 1-16,6 21-2 16,-6 18-1-16,0 13-4 15,-6 14 0-15,15 3-8 16,8 20 0-16,16 31-8 0,5 18 0 16,0 14-6-16,-2 18 1 15,-10 21-4-15,-8-17 2 16,-10-28-2-16,-2-26 0 15,-6-24-2-15,-6-16 2 0,0-14-2 16,0 0 0-16,0 0-1657 16</inkml:trace>
  <inkml:trace contextRef="#ctx0" brushRef="#br0" timeOffset="5705.13">3844 9061 1117 0,'0'0'0'16,"0"0"16"-16,0 30 0 0,0-30-1 0,21 18 2 15,2-7 12-15,10-5 1 16,23 0-15-16,12-15 2 16,3-11-6-16,8-1 1 15,-79 21-984-15</inkml:trace>
  <inkml:trace contextRef="#ctx0" brushRef="#br0" timeOffset="5893.14">4257 8754 1105 0,'0'0'0'15,"0"0"19"1,0 0 1-16,39-12 13 0,5 6-1 16,18 0 38-16,18 3-1 0,-3 0-15 31,-10 0 1-31,-10 3-12 15,-7-6 0-15,-50 6-1202 16</inkml:trace>
  <inkml:trace contextRef="#ctx0" brushRef="#br0" timeOffset="6119.65">4809 8381 1168 0,'0'0'0'15,"0"-11"42"-15,0 11 1 16,18-21 38-16,0 15 1 16,3-9-27-16,26 3 0 15,36 0-13-15,11-3 1 0,-5 9-3 16,-4 6 1-16,-17 3-6 16,-15 9-1-16,-23 6-7 15,-18 3 0-15,-12-21-1389 16</inkml:trace>
  <inkml:trace contextRef="#ctx0" brushRef="#br0" timeOffset="6371.56">5078 8447 1054 0,'0'0'0'15,"-9"-21"17"-15,6 9 1 16,3 12 11-16,-3-18 2 16,3 18 30-16,0 0 1 15,0-9-4-15,0 9 2 16,9 21-12-16,3 39 2 15,0 35-6-15,-6 24 1 16,-12 13-11-16,0-1 1 16,0-6-11-16,0-15 2 15,12-24-6-15,12-23 1 16,14-21-6-16,7-30 1 16,-39-12-1342-1</inkml:trace>
  <inkml:trace contextRef="#ctx0" brushRef="#br0" timeOffset="6572.4">5432 8971 1243 0,'0'0'0'0,"0"0"28"15,0-8 0 1,0 8 25-16,0 0-1 0,0 0 17 16,0 8 1-16,6 49-26 15,-3 29 2-15,3 1-6 16,0 2 0-16,-6-8-11 15,6-16 0 1,0-20-8-16,6-12-1 0,0-15 0 16,8-21 0-16,10-18-5 0,14-18 1 15,-44 39-1429-15</inkml:trace>
  <inkml:trace contextRef="#ctx0" brushRef="#br0" timeOffset="6827.13">5571 8122 1168 0,'0'0'0'0,"6"-36"39"0,6 13 0 16,9 8 11 0,8 9-1-16,15 18-10 0,24 26 2 0,39 37-5 15,2 41 1 1,-6 36-10-16,-32 33 1 0,-21 23-4 15,-32 7 1-15,-30-18-3 16,-50-16 1-16,-44-17 3 16,-27-12-1-16,-18-9-8 15,-5-30 0 1,156-113-1316-16</inkml:trace>
  <inkml:trace contextRef="#ctx1" brushRef="#br0" timeOffset="6645.42">15675 17157 0,'0'0'0,"0"0"0,16 15 0,16-15 0,-17 16 15,-15-16-15,0 16 0,0-16 16,0 0-16,0 0 16,0 0-16,0 0 15,0 0-15</inkml:trace>
  <inkml:trace contextRef="#ctx0" brushRef="#br0" timeOffset="9230.73">9941 9481 614 0,'0'0'0'16,"0"0"9"-16,0 0 0 15,0 0 25-15,0 0 1 16,0 0 13-16,0 0 2 15,0 0 2-15,0 0 1 16,0 0-20-16,0 0-1 16,0 0 1-16,0 0 0 15,0 0 3-15,0 0 1 0,-12-45 9 16,12 18 0-16,-6 1 5 16,6 5-1-16,0 9-2 15,0 12 2-15,0 0-10 16,0 39 2-16,0 32-7 15,0 21 0-15,0 7-6 16,0 5 0-16,0-3-8 0,6-5 1 0,9-10-6 31,8-8 0-31,-11-19-3 16,-6-14 1-16,-6-18-3 16,6-12 1-16,-6-15-1 0,0 0 0 15,9-6 2-15,3-24 2 16,11-27 2-16,4-8 1 0,-4-16 2 15,4 4 1 1,-3 5 5-16,2 16 0 0,-8 29 3 16,0 21 0-16,-4 9-5 0,4 24 0 15,0 17-9-15,8 16 1 32,-2-6-7-32,3-10 1 15,2-5-5-15,10-9 1 16,-1-6-4-16,-3-15 2 15,-2 0-2-15,5-9 0 16,-8-12-1-16,-4 6 1 16,-2-12 1-16,-12 3-1 0,-3 0 1 15,-4 3 2-15,-5-6-1 16,-5 6 2-16,5 12-2 0,-9-15 2 16,9 15-1601-1</inkml:trace>
  <inkml:trace contextRef="#ctx0" brushRef="#br0" timeOffset="10011.57">10741 10169 766 0,'0'0'0'16,"0"0"1"-16,0 0 1 16,-3-15-1-16,3 15 2 15,-3-12 34-15,3 12 0 16,15-26 26-16,8-4 1 15,10-6-8-15,5 3 0 16,7 9 7-16,-4 16-1 16,-3 8 0-16,-2 14 1 15,-4 16-9-15,1 12 0 16,-16 9-12-16,-11 8 1 16,-18 1-9-16,-20-4-1 15,-3 7-8-15,-10 5 0 16,-5 7-6-16,12-9 0 15,14-28-3-15,9-11-1 0,9-15 3 16,6-12 0-16,21-6 0 16,14-21 0-1,30-6 5-15,15-11-1 0,15 5 3 16,-7 12-1-16,4 0 2 16,-15 10 0-16,-4 2-2 15,-17-3 0-15,-17 9-12 0,-21 3-1 16,-18 6-1515-16</inkml:trace>
  <inkml:trace contextRef="#ctx0" brushRef="#br0" timeOffset="12213.41">1739 8971 452 0,'0'0'0'0,"0"0"119"0,18-32 0 16,-12 17-53-16,-6 15 1 0,0-12-10 0,0 12 2 31,0-18-9-31,0 9 2 15,0-3 2-15,0 12 1 16,6-18 11-16,-6 18 0 16,0 0-4-16,20 42 0 15,-2 44-12-15,-6 19 2 16,-12 14-15-16,-12-15 1 0,0-12-8 16,3-14 1-16,-3 14-9 15,1-5 0-15,-1 2-4 0,6-17 0 16,0-19-1-16,-3-20 1 15,9-21-1-15,0-12 0 16,-6-27 0-16,0-18 1 16,0-41 8-16,-5-12 1 15,5 2 5-15,6-14-1 16,-6-30 6-16,-3 3 0 16,-3 6-3-16,0 21 1 15,1 23-6-15,5 34 0 16,6 29-6-1,-6 9-1-15,6 15-9 16,-6 15 2-16,3 24-9 0,-3 35-1 16,6 42-4-16,6 6 2 15,3-2-3-15,3-22 0 16,-1-27-1-16,1-5-1 16,15 5-2-16,-10-2 1 15,-5-18-3-15,-3-13 1 16,-3-26 0-16,-6-12 0 0,0 0 3 15,12-29 0-15,-6-37 1 16,6-6 0-16,-7 4 1 16,1-16 0-16,-6-32 1 15,-6-12 0-15,6 6 3 16,-5 18 2-16,-1 23 4 16,0 37 0-16,6 17-1 15,0 27 1-15,-6 27-2 0,0 23 0 16,6 52-5-16,-6 14 1 15,12 9-4-15,0-9 1 16,6-30-1-16,-1-14 0 16,1 5-2-1,3-8 0 1,3-12-1-16,-6-19 1 0,-7-23-2 0,-5-15 1 16,0 0 0-16,21-9 0 15,-9-26 2-15,6-19 0 16,-15-12 1-16,-3-8 0 15,-3 2 0-15,-3-17 1 16,-12-24 2-16,0-3-1 16,-8 29 2-16,8 28 1 0,12 29-1 15,6 30 1 1,-21 3-1-16,10 44 2 16,-1 61-5-16,6 8 1 15,6-12-2-15,0-11 0 16,6-4-1-16,0-3 1 15,11-8-2-15,-5 2 0 16,3-8-3-16,3-16 2 16,-6-20-3-16,-12-36 2 0,20-6-1 15,-8-36 1-15,-12 42-1686 16</inkml:trace>
  <inkml:trace contextRef="#ctx0" brushRef="#br0" timeOffset="14601.28">11898 9344 489 0,'0'0'0'15,"0"0"22"-15,15-45 2 0,-9 30 62 16,0-12 1-16,0 10 5 16,0 5 0-16,-6 12-25 15,6-15 0-15,-6 15-22 16,0 0 1-16,5 39-12 15,-5 14 0-15,-5 28-4 16,-1 8 0-16,0 3-2 16,0-5 0-16,0 2-1 15,-6-14 0-15,3-7 3 0,3-20 1 16,0-18-2-16,6-9 0 16,0-21 2-16,0 0 1 15,0 0 0-15,-11-33 2 16,5-33 7-16,6-17 0 15,6-16 2-15,0-11-1 16,5-15 2-16,-5 6 1 16,3 0-4-16,3 20 1 15,6 19-6-15,-7 20 0 16,4 31-7-16,-3 17 0 16,0 6-9-16,6 32 1 15,26 34-9-15,0 32 0 16,0 25-6-16,-5 14 1 0,-4 6-6 15,-2 6 1-15,-4 21-2 16,-8-21 1 0,-3-42-1-16,-10-35 0 0,-2-28 0 15,-6-17 0-15,0-21 0 16,0 0 0-16,0 0-1616 16</inkml:trace>
  <inkml:trace contextRef="#ctx0" brushRef="#br0" timeOffset="14773.94">11807 9752 1180 0,'0'0'0'0,"0"0"8"0,56-15 1 15,0-3-4-15,18 3 2 16,3-5 27-16,2-4 0 16,-14 3 15-16,3 3 0 15,-6 3-16-15,6 3-1 16,3 9 1-16,9 3-1 15,-80 0-1162-15</inkml:trace>
  <inkml:trace contextRef="#ctx0" brushRef="#br0" timeOffset="15100.84">13345 8593 1105 0,'0'0'0'0,"-12"-66"0"16,3 19 1-16,-14-4-3 16,-1 12-1-16,-3 25 16 0,-5 14-1 15,-15 26 21-15,0 25-1 16,-1 35 15-16,4 28 1 16,17 47-4-16,10 23 2 15,5 25-13-15,12 5 0 16,12-11-8-16,14-18 2 15,22-42-7-15,5-24 1 16,26-48-2 0,16-29 0-16,5-12 9 0,-2-24 0 15,-27-12 3 1,-21-15 1-16,-50 21-1301 0</inkml:trace>
  <inkml:trace contextRef="#ctx0" brushRef="#br0" timeOffset="15710.47">14296 9052 715 0,'0'0'0'16,"0"0"71"-16,-45 0 1 15,13-3 13-15,8 3 1 16,4 0-29-16,8 0 1 16,12 0-13-16,-18 0 0 15,18 12-8-15,18 9 1 16,20 6-2-16,24-4 0 16,27-8 3-16,23-9 0 15,0-12 0-15,21-9-1 16,18-8 2-16,-10-4 2 0,-46-3-1 15,-27 9 2 1,-24 9-9-16,-20 3-1 16,-24 9-10-16,0 0 0 15,0 0-9-15,-24 15 0 16,24-15-1397-16</inkml:trace>
  <inkml:trace contextRef="#ctx0" brushRef="#br0" timeOffset="15961.84">14600 9088 1105 0,'0'0'0'0,"0"0"23"16,0 0 2-16,-30-39 31 15,30 39 0-15,-6-12 3 16,6 12-1-16,0 0-16 16,-9 33-1-16,4 44-7 15,2 28 1-15,3 5-10 16,0 9 1-16,3 6-6 15,2-12 1-15,4-11-6 16,-3-10 2-16,6-20-3 0,6-19 0 16,8-20-4-16,4-21 1 15,14-12-3-15,6-21 1 16,-50 21-1303-16</inkml:trace>
  <inkml:trace contextRef="#ctx0" brushRef="#br0" timeOffset="16877.23">15007 9606 1281 0,'0'0'0'0,"0"0"12"16,15-33 2-16,-12 18 5 16,0 4 0-16,0-7 60 15,0 3 0-15,3 3-13 16,-6 12 2-16,0 0-19 15,0-15 2-15,0 15-12 0,0 0 0 16,0 0-12-16,-6 21 1 16,3 3-10-16,0 17 1 15,0-2-6-15,0-12 0 16,3 0-4-16,0-6 1 16,0-4-3-16,0-17 1 15,0 12-3 1,0-12 1-16,0 0-2 0,0 0 1 15,0 12-1-15,0-12 2 16,0 0-2-16,0 0 1 16,0 0-2-16,0 0 2 15,-3 21-2-15,-3 12 1 16,0 32-2-16,6 16 1 16,0-4-1-16,12-5 1 0,-3-13-2 0,3-14 0 15,-1-6 0-15,1-12 0 16,-6-12 0-16,-6-15 0 15,12 12 1-15,-12-12-1 32,21-6 1-32,-15-6 0 15,-1-12 3-15,-5-18 0 16,-17-23 5-16,-4-4 2 0,-3-8 1 16,4 5 2-16,8-2 3 15,0 23 0-15,12 12 1 16,12 6 0-16,0 7-4 15,8-1 2-15,13-6-2 16,2 9 1-16,10 3-4 16,-1 15 1-16,0 12-5 0,-5 9 1 15,2 12-5-15,-14 18-1 16,-16 32-2-16,-5 1 0 16,-23 2-1-16,-10-8 0 15,-8-13-2-15,2-5 1 0,1-18-3 16,14-10 2-1,6-20-2 1,12-6-1-16,0 0 2 0,0 0-1 16,6-23 2-16,12-10 0 15,14-21 1-15,1-5 0 16,8 20 0-16,-9 6 1 16,-5 12 0-16,8 15 0 15,4 12 0-15,5 9 1 16,0 18-1-16,-2 0 0 0,-22 5-1 15,-2 4 1-15,-12-6-3 16,-12-3 1-16,-15 5-1 16,-2 1-1-16,-19-9 0 15,1-6-1-15,6-12 0 16,-4-9-1-16,7-3-1 16,8-6 2-16,1 3 0 0,8-15 1 15,15 18-1653-15</inkml:trace>
  <inkml:trace contextRef="#ctx0" brushRef="#br0" timeOffset="17408.88">16176 9469 590 0,'0'0'0'15,"0"0"66"-15,-50-12 0 16,32 9 16-16,-2 3 1 0,20 0-14 0,-12 6-1 15,12-6-17-15,0 0 0 16,0 9-6-16,32 3 0 16,48 3 7-16,15-3-1 15,17-12 27-15,-6 0-1 16,-11-6-6-16,-16 3 1 16,-20 3-16-16,-23 9 0 0,-10-9-23 31,-26 0 2-31,12 0-15 15,-12 0 1-15,0 0-1401 16</inkml:trace>
  <inkml:trace contextRef="#ctx0" brushRef="#br0" timeOffset="17641.4">17044 8960 1067 0,'0'0'0'15,"0"0"22"-15,0 0 1 16,39-21 18-16,-1 3 2 16,45-6 25-16,8 0 2 0,-2-3-16 0,-12 0 1 15,8 16-6-15,-5-7 0 16,-3 9-5-16,-9 3 1 16,-18 6-8-16,-18 12 1 15,-32 9-13-15,-20 11 0 16,20-32-1342-1</inkml:trace>
  <inkml:trace contextRef="#ctx0" brushRef="#br0" timeOffset="17879.5">17428 8945 1042 0,'0'0'0'16,"0"0"17"-16,0 0 1 15,-6-33 8 1,6 33-1-16,0 0 25 0,0 0 0 15,12 27-8-15,-6 38-1 0,0 51-6 16,0 16 1-16,6-1-6 16,-4 0 1-16,-2-12-6 15,-6-3 1-15,6-18-6 16,0-17 1 0,12-24-7-16,-6-16 1 0,2-17 1 15,10-30 0-15,-24 6-1214 0</inkml:trace>
  <inkml:trace contextRef="#ctx0" brushRef="#br0" timeOffset="20861.38">15226 9919 728 0,'0'0'0'0,"0"0"59"16,0 0 1-16,0 0 43 15,0 0 1-15,32 0-60 16,-14 6 1-16,3 9-21 15,8 9-1-15,-5 29-5 0,-10 7 1 16,-14-1-5-16,-11-2 0 16,-10-3-1-16,-14-16-1 15,-4 1 4-15,7-9-1 16,2-12 3-16,9-12 1 16,4-6 13-16,-7-15 0 15,-2-24 13-15,-1-5 1 16,9 5 13-16,6-9-1 15,12-14-1-15,6-10 2 16,9-23-7-16,15 5 2 16,5 1-9-16,9 23 1 15,7 25-11-15,2 14 0 16,3 27-10-16,0 27 1 16,0 32-10-16,-9 34 0 15,-8 29-10-15,-25 3 1 0,-17-12-5 16,-20 9 1-16,-21 21-3 15,-13 0 0 1,1-18 0-16,0-23 0 0,6-31-2 16,6-26 2-16,14-18-1 15,10-15 1-15,8-12 0 16,12 0 0-16,6-18 0 0,17-9 0 16,33-21 0-16,21-11 0 31,3-4 0-31,17 10 1 0,15-1 2 0,-2 15-1 15,-4 15 2-15,-9 12 1 16,-23 15 1-16,-18 12-1 16,-17 9 1-16,-16 6-1 15,-23 6 1-15,0-4 1 16,-6-5-5-16,6-12 0 0,0-15-1619 16</inkml:trace>
  <inkml:trace contextRef="#ctx0" brushRef="#br0" timeOffset="21654.98">18184 9684 752 0,'0'0'0'0,"-6"-30"88"0,0 6 1 16,0 6 27-16,6 0 2 15,0 18-36 1,0 0 0-16,0 0-18 0,0 0 1 16,0 0-20-16,-6 24 0 15,6 42-11-15,6 32-1 16,0 12-8-16,6 3 0 16,-6-2-9-16,-6-25 2 15,-6-14-4-15,6-19 0 16,-6-20-3-16,6-15 0 15,0-18-2-15,0 0 1 16,-6-18 2-16,-6-24 2 16,6-20 8-16,9-19 2 0,6-23 7 15,3-15 2-15,0-6 5 16,14 8 0 0,7 28-7-16,2 23 2 15,10 31-8-15,-13 14 0 16,-2 21-3-16,-1 21 0 15,4 26-11-15,-10 25 2 16,-8 32-10-16,-21 9 0 16,-12-5-3-16,-2-19 2 0,-7-26-2 15,9-28 0-15,13-11-2 16,5-24 1-16,-6 9-1 16,6-9 0-16,0 0 0 0,32-15 0 15,15-18 1-15,7 1 1 16,-4-1 0-16,0 12 0 15,-3 15 0-15,-3 6 1 16,1 18 2-16,-1 9-1 16,-3 3 0-16,-8 8 0 15,-13 13-2-15,-8-6 2 16,-18-7-2-16,-14 1 0 16,-4-3 0-16,-8-6 0 15,-16-6-2-15,1-13 2 16,0-14-2-16,9-8 0 0,14-7-3 15,15-18 1 1,9 36-1612-16</inkml:trace>
  <inkml:trace contextRef="#ctx0" brushRef="#br0" timeOffset="21949.34">18659 8200 954 0,'0'0'0'0,"65"-21"34"0,-3 21 0 16,18 27 5-16,26 44 0 31,24 54-12-31,21 24 1 16,17 21-11-16,-17 33 0 15,-42 32-2-15,-35 27-1 16,-39 21 2-16,-41-35 1 0,-35-58 4 15,-36-8 2-15,-41 3 3 16,-3-36 1-16,-3-42 1 16,21-23 0-16,38-37 6 15,26-35 0-15,39-12-1138 16</inkml:trace>
  <inkml:trace contextRef="#ctx0" brushRef="#br0" timeOffset="25851.83">726 12380 590 0,'0'0'0'16,"0"0"24"-16,0 0 1 15,0 0 48-15,0 0 1 16,-26-6 4-16,26 6-1 16,0 0-21-16,17 0 0 0,34 0-23 15,31 0 0-15,7-9-6 16,17-3 0-16,6-6-2 16,-5-2 1-16,-10-10-2 15,-8 3 1-15,-21 6 3 0,-18 9 1 16,-24 3-1-1,-14 3 1-15,-12 6-5 0,0 12 2 16,-6 9-4-16,-12 6 2 0,-8 12-5 31,-4-1 0-31,4-17-3 0,8-6 0 16,18-15-1181-16</inkml:trace>
  <inkml:trace contextRef="#ctx0" brushRef="#br0" timeOffset="26068.46">1314 12386 967 0,'0'0'0'15,"0"0"0"-15,0 0 0 16,-15-3-6-16,15 3 2 16,0 0 8-16,0 0 2 15,0 0 17-15,0 15 2 0,0 18 20 16,0 41 0 0,0 31 3-16,0 20 1 0,0 12-8 15,6-24 0-15,3-30-9 16,9-20 0-16,-7-27-5 0,1-12 0 15,3-9-1-15,-3-10 0 32,11-5-1-32,16-5 0 15,-39 5-1154-15</inkml:trace>
  <inkml:trace contextRef="#ctx0" brushRef="#br0" timeOffset="26496.2">1907 12717 1117 0,'0'0'0'16,"0"0"31"-16,0 0-1 15,-6 33 37-15,-5 23 2 16,-4 22-21-16,-3 8 1 16,0-8-18-16,4-13 0 15,8-23-10-15,0-12 1 0,0-15-3 16,6-15 0-1,0 11-4-15,0-11 2 0,0 0-3 16,18-23 0-16,-4-25 3 0,10-32 0 16,-6-22 4-16,-6-8 2 15,2 3 6-15,-2 17 0 32,0 22-2-32,0 23 0 15,2 21-5-15,4 21 1 16,0 21-7-16,14 24-1 0,7 35-5 15,-1 22 0-15,3 20-3 16,4-9 1-16,-7-21-3 16,1-14-1-16,-10-24-1 15,-8-19 1-15,-4-11-2 16,-17-21 1 0,0 0 0-16,0 0-1 0,-20-6-2 0,-22-21 1 15,42 27-1459-15</inkml:trace>
  <inkml:trace contextRef="#ctx0" brushRef="#br0" timeOffset="26651.76">1869 13074 1155 0,'0'0'0'0,"0"0"8"15,0 0 0-15,38 21 3 16,-8-15 1-16,20 6 8 16,15-6 1-16,15 0 6 0,-4-6 1 15,4-3 5-15,-6-3 0 16,3-3 3-16,-3-6 1 15,-74 15-1110-15</inkml:trace>
  <inkml:trace contextRef="#ctx0" brushRef="#br0" timeOffset="27003.2">2707 12347 1054 0,'0'0'0'0,"0"0"31"0,-38-15-1 16,26 10 35-1,12 5 0-15,0 0 7 0,0 0 0 16,0 0-28-16,50 14 0 16,33 13-8-16,20 3 0 15,4-3-7 1,8-6 1-16,-18-3-8 16,-8 5 0-16,-18 10-4 15,-24 0 0-15,-26-9-5 16,-21-3 0-16,-21 8-5 0,-20 25 1 15,-18 18-3-15,-9 14 0 16,-6 0 0-16,3-2 1 16,-9-19-2-16,12-11 2 15,9-9-1-15,18-18-1 16,14-10 1 0,21-5 1-16,18-3-2 15,33-21 2-15,-45 12-1360 16</inkml:trace>
  <inkml:trace contextRef="#ctx0" brushRef="#br0" timeOffset="27567.55">4497 12467 677 0,'0'0'0'0,"-51"-15"82"16,13 9 0-16,5 0 40 16,10 0 1-16,11 6-59 15,12 0 1-15,30-9-19 0,32 0 0 16,44 0-15-1,15-6 2-15,27 9-11 0,8 0 2 16,15-9-6 0,-20 6 1-16,-27 9 0 15,-39 6 1-15,-40 6 1 16,-19-6 1-16,-26-6-2 16,-11 12 1-16,-22-9-13 15,-11 0 1-15,-18-6-9 0,-6 0 0 16,-3-3-23-16,15 0 0 15,20-6-36-15,10 3-1 16,2 0-15-16,10 6 1 16,2 3 48-16,12 0 1 15,-24 18 22-15,12 12 0 0,3 36 3 16,4 23 0 0,5 24 8-16,8 15 1 0,4 9 8 0,0-11 3 15,-12-31 3-15,12-18 2 16,6-5 1-16,8-18-1 15,12-25 1-15,13-29 1 32,11-21 0-32,6-20 0 15,-68 41-1140-15</inkml:trace>
  <inkml:trace contextRef="#ctx0" brushRef="#br0" timeOffset="28168.82">5645 12627 1117 0,'0'0'0'0,"0"0"31"15,0 0-1-15,0 0 33 0,0 0 1 16,-18 36-6 0,7 33 0-16,5 50-26 0,6 6 0 15,6-21-9 1,-1-11-1-16,7-1-2 0,0 6 1 16,3-2-6-16,-3-16 2 15,-6-14-1-15,-6-27 1 0,0-31-3 16,-6-22 1-1,-6-43 2 1,3-9 1-16,3-14 3 0,6-3 1 16,6-7 5-16,15-8 0 15,8-15 1-15,10 5 0 16,5 4 0-16,6 12 0 16,0 29-5-16,0 21-1 15,1 24-6-15,-7 30 1 16,-3 27-7-16,-14 27 0 15,-15 38-4-15,-18 3 0 0,-21-8-3 16,-14-10-1-16,-4-18-2 16,1-11 1-16,18-21-1 15,8-12 0-15,18-27 0 0,0 0 0 16,0 0 0 0,38-42 0-16,12-3 0 0,12 1 0 15,0 5 0-15,-5 12 1 16,-1 3 0-16,3 15 2 15,3 9-2-15,6 9 1 32,0 15-1-32,8 9 1 0,-8 0-1 15,-12 14 1-15,-17 22-2 16,-28 5 1-16,-22 10-1 16,-28-4 0-16,-23-2 0 15,-20-19 0-15,-10-20-1 16,4-27 1-16,5-24-2 0,15-27 2 15,68 39-1528-15</inkml:trace>
  <inkml:trace contextRef="#ctx0" brushRef="#br0" timeOffset="33914.93">8618 9687 665 0,'0'0'0'16,"0"0"31"-16,0 0 1 16,0 0 56-16,0 0 2 15,-26 23 4-15,26-23 2 16,0 0-22-16,0 0 1 0,0 0-31 16,0 0 1-16,11 9-8 15,22 0 0-15,29 0 1 16,12-15 0-16,14-6 1 15,-5-3 2-15,-3 4-6 16,-10 2 1-16,-19-3-7 16,-16 6 1-16,-17 3-2 0,-18 3 1 15,0 0-4-15,-18 24 0 16,-32 8-6-16,-12 7 1 16,-12 0-11-16,-9 6 0 15,-5 8-7-15,2 4 0 16,18-13-2-16,15 4 0 15,18-9-2 1,8-6 0-16,15-21-2 0,18 2 1 16,-6-14-1-16,39 6-1 15,23-12 2-15,9 0-1 16,14-14 3 0,-5 2 1-16,-3-3 1 0,-21 0 1 15,-18 9 3-15,-8 0 2 16,-22 6 4-16,-8 6 1 15,0 0 5-15,0 0 1 16,0 0-1449-16</inkml:trace>
  <inkml:trace contextRef="#ctx0" brushRef="#br0" timeOffset="35166.86">10280 11531 539 0,'0'0'0'16,"0"0"34"-16,-32-9 0 16,32 9 58-1,-12 0 1-15,12 0 12 0,0 0 2 16,0 0-27-16,-6 15-1 0,6-15-25 15,30 15 1-15,23 3-13 32,21-6 0-32,5-12 0 0,4 0 0 15,-15 0-7-15,-3-6 1 16,-9 0-1-16,-9 0 1 16,-8 12-1-16,-13-6 0 15,-8 0-3-15,-18 0 0 16,12 6-7-16,-12 3 1 15,0 8-6-15,-6 10 0 16,6-27-1376-16</inkml:trace>
  <inkml:trace contextRef="#ctx0" brushRef="#br0" timeOffset="35367.71">10236 11969 1180 0,'0'0'0'0,"0"0"25"15,-12 39 1-15,30-30 21 0,26-6 1 16,45-9 17-16,2-15 1 15,19-9-22 1,8-6 1-16,0 3-9 0,12-5 0 16,-3 2 0-16,-21 6 0 31,-32 18-2-31,-36 6 2 0,-20 18-9 16,-18 9 0-16,0-21-1388 0</inkml:trace>
  <inkml:trace contextRef="#ctx0" brushRef="#br0" timeOffset="42399.12">12350 11471 489 0,'0'0'0'15,"0"0"26"-15,12-44-1 0,-12 29 55 16,0 0 1-16,0 3 23 15,0 12 2-15,0-18 4 16,0 6 1-16,0 3-51 16,0 9 1-16,-6-18-4 15,6 18 2-15,0 0 0 0,0 0 1 16,0 0 2-16,0 0 2 16,0 0-8-16,0 36 1 15,0 33-10-15,0 20 1 16,0 6-12-16,6 1 0 15,0-13-8 1,-3 7 1-16,3 14-8 16,5 0 2-16,7-9-5 15,0-20 0-15,-9-21-1 16,2-19 0-16,-11-14 0 16,0-21 0-16,0 12 0 0,0-12 0 15,0 0-3-15,0 0 2 16,0-18-2-16,0-32 0 15,0 50-1658-15</inkml:trace>
  <inkml:trace contextRef="#ctx0" brushRef="#br0" timeOffset="42815.99">12849 11647 954 0,'0'0'0'0,"0"0"21"15,0 0-1-15,0 0 14 16,0 0-1 0,15 33-11-16,-42-15-1 15,-29 24-10-15,-6 2 1 16,-15 1 1-16,9-3-1 0,12-4 5 16,12 1 1-16,6-12 4 15,8 0 2-15,12-3 4 16,-2-4 0-16,8-11 10 15,6 3 0-15,6-12 7 16,6 18 0-16,6-3 1 16,20 3 0-16,36 3 7 15,3-9 1-15,15-6 3 16,-4 3 1-16,-8 3-8 0,-6-6-1 16,-15 2-5-16,-6 4 0 15,-20-6-4-15,-9 0 0 0,-18-6-12 16,11 3 2-16,-11-3-8 15,0 0 1-15,0 9-13 16,0-9 0-16,0 0-1631 31</inkml:trace>
  <inkml:trace contextRef="#ctx0" brushRef="#br0" timeOffset="43382.57">13620 11445 1030 0,'0'0'0'15,"5"-45"2"-15,1 18 1 0,0 6-3 16,-6 9 0-16,0 12 47 15,0 0 2-15,0 42 40 16,-6 27 1-16,-17 17-2 16,-4-3-1-16,-11 4-15 15,2-1 1-15,4 18-22 16,8-2 0-16,4-13-12 16,8-14 2-16,0-22-13 15,6-20 0-15,6-21-4 0,0-12-1 16,6-12-2-16,6-21 1 15,11-32 5-15,10-25 1 16,-7-8 5-16,4-6 1 16,-3-15 1-16,2-7 1 15,-2 4 0-15,-4 9 1 0,4 21-5 16,-4 26 2-16,-5 27-6 16,3 16 0-16,-3 17-9 0,2 29 1 15,22 28-6-15,2 29 0 16,-6 31-6-16,1 14 1 31,-4 6-7-31,15 6 2 16,-6-12-4-16,1-6 1 15,-7-23-1-15,-5-22 0 0,-10-29 0 16,-5-18 0-16,-18-27-1 16,-6-12 1-16,0-36-1 15,-17-17 1-15,23 65-1827 16</inkml:trace>
  <inkml:trace contextRef="#ctx0" brushRef="#br0" timeOffset="43530.23">13670 11915 1318 0,'0'0'0'16,"0"0"16"-16,0 0 1 16,26 33 14-16,-8-39 0 15,12 0 35-15,14-21 0 16,18-5-5-16,9-7 2 0,2 0-5 15,-5 0 0-15,-68 39-1398 16</inkml:trace>
  <inkml:trace contextRef="#ctx0" brushRef="#br0" timeOffset="44735.16">15533 11355 452 0,'0'0'0'16,"0"0"113"-16,0 0 2 15,-30-21-50-15,30 21 0 16,-6-12-27-16,6 12 1 16,-9-9-6-16,9 9-1 15,-5-14-4-15,5 14 1 16,0 0 4-16,0 0 1 15,-12-12 0-15,12 12 2 16,0 0-3-16,0 0-1 16,0 0 5-16,0 0 1 0,0 0-1 15,0 0 0-15,0 0 5 0,0-12 2 16,0 12 0-16,0 0 1 16,0 0 0-16,-15-12-1 15,15 12-5-15,0 0-1 31,0 0-7-31,-15-12 1 0,15 12-4 0,-9-3 1 16,9 3-7 0,0 0 1-16,0 0-3 15,-11 0 1-15,11 0-4 16,0 0 1-16,17 0 1 16,39-6 0-16,51-6 1 15,5-3 2-15,-6-9-2 16,-11 3 1-16,-7 1-1 15,-14-1 1-15,-15 12 0 0,-18 6 1 16,-14-3-1-16,-15 6 0 16,-12 0-3-16,0 0 0 15,0 0-4-15,0 15 2 16,-18 3-2-16,-3 8-1 16,21-26-1725-16</inkml:trace>
  <inkml:trace contextRef="#ctx0" brushRef="#br0" timeOffset="44961.08">15902 11224 1381 0,'0'0'0'31,"0"-15"12"-31,0 15 1 0,-6-15 15 0,6 15 0 32,0 0 38-32,0 0 1 0,-6 15-16 15,6 27 0-15,0 53-7 16,0 4 1-16,0 5-7 15,12-12 1-15,-6-17-8 16,5-13 0-16,-11-23-7 16,6-12-1-16,3-9-2 15,3-9 0-15,0-9-4 16,-12 0 1-16,0 0-1556 0</inkml:trace>
  <inkml:trace contextRef="#ctx0" brushRef="#br0" timeOffset="45180.56">16144 11674 1218 0,'0'0'0'16,"0"0"45"-16,15 12 1 15,-15-12 9-15,17 12 1 16,1 9 6-16,15 23 1 16,-13 37-10-16,-2 5-1 15,-6 16-6-15,0-13 1 16,2-21-7-16,10-20-1 15,5-24-4-15,13-27 1 16,17-30-8-16,6-20 1 16,-65 53-1492-16</inkml:trace>
  <inkml:trace contextRef="#ctx0" brushRef="#br0" timeOffset="45405.12">16776 11388 1130 0,'0'0'0'16,"0"0"40"0,0 0 0-16,0 0 39 15,0 0-1-15,0 0-20 16,65-3-1-16,17-9 6 16,25-9 1-16,11 3 9 0,0 0 0 15,-30 4-9-15,-8 2 1 16,-6 9-16-16,-15 6 0 15,-59-3-1537-15</inkml:trace>
  <inkml:trace contextRef="#ctx0" brushRef="#br0" timeOffset="45629.64">17608 11254 1017 0,'0'0'0'0,"0"0"51"16,12-12 0-1,-12 12 64-15,15-15-1 0,8 3-17 16,16 0 1 0,35-9-43-16,14 0-1 15,-2 13-19-15,-3 5 1 16,-19-3-11-16,-7 6 1 16,-16 0-5-16,-15-6 0 15,-8 12-9-15,-18-6-1 16,0 0-1392-16</inkml:trace>
  <inkml:trace contextRef="#ctx0" brushRef="#br0" timeOffset="45834.63">18051 11203 1105 0,'0'0'0'0,"0"0"23"0,0 0 2 15,0 0 13-15,0 0 0 16,0 0 24 0,0 0 0-16,-6 48-5 15,3 23 1-15,3 19-3 0,3-10 0 0,6 4-7 16,3-13 0-16,0-5-6 31,-6-7 2-31,0-8-13 16,2-9 0-16,4-13 0 15,0-14 1-15,-12-15-1446 16</inkml:trace>
  <inkml:trace contextRef="#ctx0" brushRef="#br0" timeOffset="46134.82">18222 11519 1180 0,'0'0'0'15,"30"-15"6"-15,-4 3-1 16,-5 3 1-16,9-3 1 16,2 12 24-16,9 18 0 15,10 18 24-15,-7 15 0 0,-23-4 3 16,-15 10-1-16,-18 9-2 16,-9-1 0-16,-11-11-8 0,-4-4 1 15,10-14-12-15,8-6 0 16,9-15-5-1,9-15 2-15,3 12-7 0,21-21 1 32,20-9 1-32,24-12 1 0,32-3 1 15,6 7 2 1,1 5-3-16,-13 9 1 0,1 3-1 16,-10 9 1-16,-2 3-8 15,-15 0 2-15,-68-3-1650 16</inkml:trace>
  <inkml:trace contextRef="#ctx0" brushRef="#br0" timeOffset="46582.4">15990 12192 677 0,'0'0'0'0,"0"0"92"16,0 0 0-16,0 0-42 15,36 30 0-15,52-15-17 16,48 3-1-16,74-3 6 16,47-9 1-16,59 0 27 15,56-3 0-15,32 6 18 0,-11 0 0 16,-36 3 2-16,-62-12 0 16,-59-12-15-16,-47 3-1 15,-41-3-11-15,-39 0 0 16,-29 0-15-16,-30 3 1 15,-26 3-8-15,-10 6 0 16,-14 0-6 0,0 0 2-16,0 0-6 15,0 0 0-15,0 0-1614 16</inkml:trace>
  <inkml:trace contextRef="#ctx0" brushRef="#br0" timeOffset="48999.62">4928 11087 715 0,'0'0'0'0,"11"-36"90"0,-5 12 0 16,-6 10-32-16,0 2 1 15,0 12-23-15,0 0 1 16,0 0-9-16,0 0 1 16,0 0-8-16,0 0 2 15,-50 50-7-15,0 10 2 0,0 11 4 16,5-2 0 0,16-4 2-16,8-8-1 15,9-24 4-15,1-18 1 16,11-15 9-16,0 0 0 15,6 18 0-15,-6-18 2 16,14 6-2-16,10-6 1 16,5-6 6-16,4 6 0 0,-1 12-7 15,-2-1 2-15,-4 4-6 16,-8-9 1-16,-6 0-16 16,0-3 1-16,-12-3-1414 15</inkml:trace>
  <inkml:trace contextRef="#ctx0" brushRef="#br0" timeOffset="49534.62">4815 11254 1017 0,'0'0'0'16,"0"0"4"-16,0 0 0 16,12 3 1-16,15 6-1 15,41 6 2-15,26 0-1 16,36-4 11-16,9-5 0 0,8-12 1 15,-2 6 1-15,18 6 7 0,-7-6 2 16,-17-6 1-16,-21 1 2 16,-18 10-2-16,-20-5 1 15,-21 6 2-15,-18-6 1 16,-8 0-3-16,-15 0 1 16,-1 0 5-16,-2 0 0 15,-15 0-3-15,12 0 1 0,-12 0 0 31,0 0 1-31,-18-23 0 0,-8 8 1 16,-13-6-4-16,4 3 2 16,14-3-3-16,3 0 0 15,1 3-2-15,-10 1 1 16,3 2-4-16,7-3 1 16,14 9 0-16,3 9-1 15,0 0-4-15,-12-12 0 16,12 12-4-16,15-12 1 15,8 9-4-15,16 0 1 16,17 6-3-16,24 3 2 16,2 15-6-16,4 0 1 0,-21 2-3 0,-9 13 1 15,-15 9-2-15,-14-6 0 32,-15-7-1-32,-12 1-1 0,-12 0-1 15,-15-6 0-15,-8-9 1 16,-15-3-1-16,-12-15-1 15,-15-15 1-15,77 15-1612 16</inkml:trace>
  <inkml:trace contextRef="#ctx0" brushRef="#br0" timeOffset="50150.3">5471 10372 878 0,'0'0'0'16,"0"0"46"-16,18-42 1 0,-15 24 23 15,-1 0 1-15,-2 18-20 0,0 0 2 16,-2 30-25-16,-7 18 0 15,-15 17-9-15,-3 16 1 16,-2-4-3-16,2-8 1 16,4-7 1-16,2-11 0 15,3-18 3-15,7-12-1 16,11-21 5 0,-6 12 1-16,6-12 0 15,-18-18 0-15,9-18 8 16,3-15 1-16,6-14 5 15,6-1-1-15,0 1-1 16,-6 8 1-16,0 15-6 16,3 16 2-16,9 8-4 15,5 9 0-15,7 6-7 0,14 9 0 16,19 12-6-16,5 2 1 16,3 7-7-16,2 6 2 15,1 6-5-15,-6 5 1 16,-11-5-5-16,-13 0 1 15,-20 0-3 1,-18-1 2-16,-18 4-4 16,-20-3 1-16,-24 0 0 0,0-7-1 15,-6-11 0-15,12-9 2 16,17-12 1-16,1 0 1 16,14-6 2-16,3 0-1 15,10-6 4-15,11-3 0 16,11-11-2-16,16-13 1 15,-27 39-1618-15</inkml:trace>
  <inkml:trace contextRef="#ctx0" brushRef="#br0" timeOffset="50597.38">5878 10494 1105 0,'0'0'0'15,"39"-45"29"-15,-4 16 1 16,9-1 6-16,7 6 1 15,-1 3 15-15,-6 9 1 16,0 18-19-16,-8 9 2 16,-10 18-9-16,-8 17 1 15,-12 22-4-15,-18-1 1 0,-6 1-4 32,-8-12 1-32,-4-10-4 0,10-8 0 15,8-24 5-15,12-18-1 16,-6 15 4-16,6-15 1 15,12-21 0-15,0-18 0 16,8-20 6-16,10-19 1 16,2 4 1-16,-8-4 0 15,-3 10-3-15,-4 20 1 0,-11 21-5 16,-6 12 0-16,0 15-3 16,-18 24-1-16,-8 33-5 15,-4 14 2-15,10 1-9 0,14-4 0 16,12-5-3-1,20-10 0-15,10-20-4 0,23-12-1 32,9-9-2-32,14-12 1 15,10-21-2-15,8-3 0 16,6-12-1-16,7-2 1 16,-113 38-1617-16</inkml:trace>
  <inkml:trace contextRef="#ctx0" brushRef="#br0" timeOffset="51515.52">16914 12931 627 0,'0'0'0'0,"21"-44"119"15,-3 14 1-15,5-6-14 16,-8 6 2-16,-3 12-51 16,-12 18 2-16,6-14-20 15,-6 14 1-15,-6 14-6 16,-12 13 0-16,-20 39-5 15,-6 11 1-15,5 1-2 0,1-4 1 16,2-5 0-16,4-19-1 0,14-20 2 16,-2-9 0-16,8 0-1 15,6-9 1-15,6-12 1 16,0 0 1-16,-12-27 8 16,6-12-1-16,6-5 3 15,0-28 0-15,6-35 2 0,0-15 1 16,0 8-1-16,6 16 1 15,-1 18-7-15,10 29 0 16,-3 18-10-16,-6 12 0 16,2 12-7-16,13 12 2 31,14 9-6-31,15 18 0 16,18 27-8-16,3 29 0 15,-6 13-3-15,-6 11 0 0,-9-12-4 0,-15-20 1 16,-17-16-2-16,-18-17 2 15,-18-12-2-15,-26-4 0 32,-30 13-1-32,-9-3 1 15,-9-24-1-15,4-6 1 0,2-9-1 16,18-12 1-16,9-9 3 16,17-3-1-16,16 9 3 15,14 3 0-15,18-3 0 16,26-3 1-16,-38 18-1751 0</inkml:trace>
  <inkml:trace contextRef="#ctx0" brushRef="#br0" timeOffset="51967.61">17496 12729 1255 0,'0'0'0'0,"44"-42"26"15,1 9 0 1,11 3-1-16,6 4 0 15,9 11 5-15,8 3 0 0,7 18-3 16,-9 9 0-16,-27 20-3 0,-21 25 1 16,-20 26-1-16,-23 1-1 15,-25-4-4-15,-8-11 1 16,-15-7-3 0,3-5 0-16,15-12-1 0,20-19 1 15,12-17-3-15,12-12 1 16,18-12 2-16,20-11 0 15,30-25 13-15,9-15 0 16,-9-5 9-16,-12-16 2 16,-12 1 3-16,0 0-1 31,-8 14-5-31,-4 15 2 0,-17 28-9 16,-15 26 1-16,3 20-9 15,-15 34 1-15,-5 35-5 16,-10 16 0-16,9 14-6 0,6-15 1 15,12-20-4-15,18-22 0 16,21-11-5-16,23-33 0 16,38-24 0-16,24-21 0 15,21-18-3-15,5-17 2 0,-150 62-1701 16</inkml:trace>
  <inkml:trace contextRef="#ctx0" brushRef="#br0" timeOffset="55950.65">10118 2223 489 0,'0'0'0'0,"0"0"20"0,-33-27 1 0,33 27 52 16,-17-6 0-16,17 6 28 15,0 0 0-15,-12-12-27 16,12 12 0-16,0-18-21 16,18 3 0-16,20-3-15 0,30-3 0 31,32 6-2-31,13-2 0 16,5 5-5-16,-3 3 2 15,-12-3 2-15,-20 0 1 16,-21 9-1-16,-18 3 1 15,-20 3-5-15,-24-3-1 16,3 24-12-16,-18-9 1 16,-21 14-8-16,-2 1 0 15,38-30-1216-15</inkml:trace>
  <inkml:trace contextRef="#ctx0" brushRef="#br0" timeOffset="56181.83">10573 2047 979 0,'0'0'0'16,"0"0"0"-16,-6-18 0 15,6 18-1 1,0 0 0 0,0 0 13-16,0 0 1 0,-12 33 16 15,12 32 1-15,-6 31 10 16,-6 11 2-16,0 3 0 16,4-18-1-16,2-2-5 15,0-10 0-15,12-14-10 16,2-21 1-16,16-28-3 15,9-20 2-15,26-23-1 0,6-13 1 16,-3-15-11-16,-6-11 2 16,-56 65-1131-16</inkml:trace>
  <inkml:trace contextRef="#ctx0" brushRef="#br0" timeOffset="56566.32">11004 2327 979 0,'0'0'0'16,"0"0"0"-16,0 0 0 15,0 0-1-15,0 0 0 0,0 0 8 0,-3 71 1 16,-12 10 14-16,-9 5 0 15,4-2 15-15,-4-1 2 16,3-8 0-16,10-10 0 16,5-26-3-16,6-21 0 15,0-18-5 1,0 0 2-16,0-12-4 16,9-33 1-16,2-20 7 15,1-13 2-15,-6-2 4 16,0 2 2-16,-6-14 0 15,12 5 0-15,0 22-7 16,8 20 1-16,-8 18-7 0,0 21 0 31,0 12-10-31,8 27-1 0,19 21-10 0,-1 23 1 16,3-2-8-16,-2 8 2 16,-7-5-5-16,4-7 1 15,-10-5-2-15,-8-13 1 16,0-8-1-16,-15-18 1 15,-3-27-1-15,0 0 0 16,-15-18 0 0,-15-15 0-16,30 33-1397 0</inkml:trace>
  <inkml:trace contextRef="#ctx0" brushRef="#br0" timeOffset="56681.57">10956 2649 1080 0,'0'0'0'16,"0"0"9"-16,-11 6 0 15,11-6 8-15,3 9 0 16,-3-9 1-16,26 5 0 15,13-5 1-15,23-5 1 0,17 2 5 16,-2-9 0-16,6-9 6 16,-9-9-1-16,-74 30-1020 15</inkml:trace>
  <inkml:trace contextRef="#ctx0" brushRef="#br0" timeOffset="56883.28">11674 2264 992 0,'0'0'0'16,"0"0"49"-16,0 0 1 16,0 0 51-16,0 0 0 15,68-27-28-15,9 1 0 16,5-1-27 0,16-6 1-16,-4 6-14 0,-5-6 1 15,-10 4-5-15,4-1 1 16,-83 30-1274-16</inkml:trace>
  <inkml:trace contextRef="#ctx0" brushRef="#br0" timeOffset="57105.38">12530 1877 904 0,'0'0'0'0,"0"0"6"15,0 0 0-15,50-21 7 16,0 3-1-16,39-9 27 15,-6 6 1-15,2-11 11 16,-8 5 2 0,9 9-3-16,-4-3 2 15,-2 3-3-15,-15 6 2 0,-18 12-6 16,-35 6 0-16,-30 12-19 16,-20 3-1-16,38-21-1126 15</inkml:trace>
  <inkml:trace contextRef="#ctx0" brushRef="#br0" timeOffset="57325.39">12970 1746 1093 0,'0'0'0'16,"0"0"10"-16,0 0 1 15,0 0 11-15,6 33 1 16,-6-1 9-16,0 34 2 16,0 26-12-1,6 13 2-15,-12 5-4 0,6 0 1 0,0-6-1 16,6-11 0-16,6-22-3 15,2-17-1-15,10-33-3 16,6-15-1-16,-4-27-1 16,10-12 1-16,-36 33-1088 15</inkml:trace>
  <inkml:trace contextRef="#ctx0" brushRef="#br0" timeOffset="57513.68">13318 2190 954 0,'0'0'0'16,"0"0"11"-16,0 0-1 15,0 0 11-15,0 0 0 16,0 0 23-16,0 33 1 0,6 38-5 16,-3 9 1-1,3 4-6-15,6-4-1 0,0-8-1 16,8-18 1-16,10-4-10 16,14-23 2-16,12-27-1 0,6-15-1 15,6-18 1-15,-6-11 0 16,-62 44-1129-16</inkml:trace>
  <inkml:trace contextRef="#ctx0" brushRef="#br0" timeOffset="57865.52">14189 1823 967 0,'0'0'0'0,"0"0"48"15,0 0 0-15,0 0 41 16,0 0 0-16,36 0-21 15,-4 0 1-15,30 0-36 0,15-6 2 16,3 0-4-16,-4 0 2 16,4 6 2-16,0 0 0 15,3 0-6-15,-18 12 0 16,-24 9-11 0,-41 3 1-16,-38 3-17 0,-19-6 0 15,-10 5-6-15,-10 7-1 16,9 0-23-16,12 6 0 15,17-12-18-15,16-4 0 0,11-2 21 0,6-9 0 16,6-12 18-16,30 9 0 16,8-3 6-16,30 0 1 15,26-12 1 1,19-6 0 0,2-3 4-16,9 0 1 15,-124 15-1110-15</inkml:trace>
  <inkml:trace contextRef="#ctx0" brushRef="#br0" timeOffset="58467.44">10074 3525 766 0,'0'0'0'0,"0"0"22"16,0 0 1-16,0 0 24 16,0 0 0-16,0 0-6 15,0 0-1-15,100-6-3 16,6-15 1-16,18 3 15 0,-3-3 0 15,3 3-1-15,-29 6 2 16,-21 9-7-16,-18 3 2 16,-24 3-9-1,-20 0 0-15,-12-3-12 0,0 21 2 16,0-21-1162-16</inkml:trace>
  <inkml:trace contextRef="#ctx0" brushRef="#br0" timeOffset="58696.83">10685 3468 1130 0,'0'0'0'0,"0"0"31"16,0 0 0 0,0 0 33-16,0 0 1 15,0 0-10-15,-3 18 0 16,0 15-24-16,3 32-1 16,0 13-13-16,0 14 0 15,0-11-8-15,-6 2 1 16,0-17-4-16,6-7 2 15,6-20-1-15,0-12 0 0,0-15 1 16,9-12 0-16,8-6 5 16,16-21 2-16,-39 27-1229 15</inkml:trace>
  <inkml:trace contextRef="#ctx0" brushRef="#br0" timeOffset="58898.46">10962 3832 1054 0,'0'0'0'0,"0"-12"8"0,0 12 1 16,0 0 2-16,0 0 2 0,18-6 32 15,-3 18 1-15,14 41-3 16,-5 13 2-16,-3 5-10 16,-10 1 1-16,-5-7-8 15,0-5 0-15,-6-15-7 16,12-13 1 0,9-11-3-16,23-21 0 15,24-18-3-15,9-11 0 16,-77 29-1152-16</inkml:trace>
  <inkml:trace contextRef="#ctx0" brushRef="#br0" timeOffset="59034.23">11706 3519 276 0,'0'0'0'15,"0"0"-208"-15</inkml:trace>
  <inkml:trace contextRef="#ctx0" brushRef="#br0" timeOffset="59167.09">11786 3528 464 0,'0'0'0'15,"0"0"1"-15,38-9 0 16,1 3-2-16,5-12 1 16,12 3 27-16,6-6 1 15,0-6 41-15,6 9 0 0,0 1 24 16,3 2 2-16,-15-9-17 15,6 9 2-15,-62 15-834 0</inkml:trace>
  <inkml:trace contextRef="#ctx0" brushRef="#br0" timeOffset="59446.34">12687 3167 1080 0,'0'0'0'0,"0"0"28"0,-24-39 1 0,24 24 53 15,6 9 0-15,6-5-2 16,26-4 1 0,24-18-33-16,12 6 0 15,9 0-13-15,-1 9 1 16,-2 3-2-16,-3 10-1 0,8-1-5 15,-11 6 0-15,-15 9-9 16,-23 8 2-16,-25-2-8 16,-28 9 2-16,17-24-1381 15</inkml:trace>
  <inkml:trace contextRef="#ctx0" brushRef="#br0" timeOffset="59644.65">13112 3146 1130 0,'0'0'0'0,"0"0"18"0,0 0 1 16,-12 0 19-16,12 0 0 15,0 0 1-15,0 0 2 16,-6 39-16-16,6 27 1 16,0 20-7-16,6 9 0 15,0 1-5 1,0-13 0-16,-3 0-1 16,8-8-1-16,7-4 0 15,6-20 2-15,2-18-3 0,-8-24 1 16,-18-9-1148-1</inkml:trace>
  <inkml:trace contextRef="#ctx0" brushRef="#br0" timeOffset="59934.38">13289 3563 1080 0,'0'0'0'16,"23"-23"34"-16,1 2 1 16,9 9 31-16,5 3 0 15,12 12-11-15,0 15 1 0,-14 20-22 0,-10 10 1 16,-14 30-15-16,-24 2 1 15,-14 15-6-15,-4-8-1 16,-2-10-4-16,2-17 2 16,18-27-7-16,9-7 2 15,3-26-3-15,27 6 2 16,17-21-1 0,12-8 0-16,12-16 0 15,0-9-1-15,9 4 4 16,6-7 1-16,8 3 6 15,10-5 0-15,5 2-6 16,-18 12 1-16,-88 39-1255 16</inkml:trace>
  <inkml:trace contextRef="#ctx0" brushRef="#br0" timeOffset="60264.47">14470 3304 1218 0,'0'0'0'0,"12"-15"42"16,-6 3 0-16,-4 0 50 15,10 3 2-15,6-2-23 16,17-7 1 0,19 3-31-16,13 0-1 15,1 12-19-15,-3 6 2 16,3 12-6-16,-23 0-1 16,-22 14-2-16,-29-2-1 15,-20 0-3-15,-27 6 1 16,-12 6-2-16,-9-1 1 15,15-11 0-15,11 0 1 0,10-3-3 16,9-3 0-16,14 0-6 16,3-4 1-16,18-2-3 0,6-9 1 15,20 6-1-15,24-9 0 16,30-3-1-16,17-3 0 16,21-9-1-16,-17-3 1 15,-34 9-1-15,-2-6-1 16,-71 12-1414-16</inkml:trace>
  <inkml:trace contextRef="#ctx0" brushRef="#br0" timeOffset="60734.47">10661 4874 690 0,'0'0'0'16,"0"0"60"-16,-38 0 2 16,38 0 36-16,-18 0-1 15,0 6-47-15,18-6 0 16,-6 12-18-16,42-6 0 0,35 9-11 15,26-9 2-15,15-6 5 0,21-12 1 16,6 0 2-16,-9-3 1 16,-47 3 4-16,-21 7 1 15,-27 5-3-15,-14 2 0 16,-21-2-8-16,-18 21 1 16,18-21-1175-16</inkml:trace>
  <inkml:trace contextRef="#ctx0" brushRef="#br0" timeOffset="60981.6">10998 4958 979 0,'0'0'0'15,"0"0"32"-15,0 0 0 0,0 0 4 16,0 0 0 0,0 0 7-16,0 0 0 15,-3 65-11-15,6 16-1 16,6 23-6-16,2 12 0 15,-11 4-5-15,-5-10 0 16,5-9-5-16,-9-17-1 16,6-25-1-16,3-14 0 15,0-18-4-15,3-9 1 0,6-4-1 0,20-2 0 16,-29-12-1094-16</inkml:trace>
  <inkml:trace contextRef="#ctx0" brushRef="#br0" timeOffset="61430.25">11467 5825 904 0,'0'0'0'0,"0"0"28"16,0-42 1-16,0 30 30 15,6-3-1-15,-6 15 4 0,9-17 0 16,-3 5-4-16,6 3-1 16,5-3-18-16,16 0 1 15,17-3-3-15,0 3 1 16,0 9 4-16,-5 6 1 16,-16 9-15-16,-11 9 0 0,-15 12-7 15,-18 23 2-15,-20 13-10 16,-10 5 1-16,-5 7-5 0,6-16 1 15,0-11-6-15,8-9 1 16,22-25-2-16,14-20 1 16,-12 12-1-16,12-12 0 15,26-15 1-15,16-14 0 32,23-19 0-32,14 3 0 0,7 4 4 15,2 5 1-15,-5 9 3 16,-3 6 2-16,-18-6 0 15,3 9 2-15,-9 4-1 16,6-10-1-16,-62 24-1396 16</inkml:trace>
  <inkml:trace contextRef="#ctx0" brushRef="#br0" timeOffset="61615.83">12380 5259 1093 0,'0'0'0'16,"0"0"0"-16,-36-6 0 15,36 6 0-15,0 0 0 16,-6-18 19-16,24 6 0 16,26-9 36-16,24-6 0 15,15 1 20-15,11 2 0 16,10 9-3-16,-4-6 0 16,0 3-21-16,-11 3 1 15,-89 15-1281-15</inkml:trace>
  <inkml:trace contextRef="#ctx0" brushRef="#br0" timeOffset="61865.62">13200 4776 892 0,'0'0'0'0,"0"0"18"16,-38-15 0-16,38 15 20 15,-6-12 0-15,6 12 19 0,9-12 0 16,26-8 1-16,36-7 0 15,32 3-6-15,10 3-1 16,-13-6-5-16,-23 3 0 16,-3 21-8-16,-18 3 0 15,-12 0-7-15,-12 3 0 16,-14 0-13 0,-6 6 1-16,-12-9-12 0,0 12 0 15,0-12-1222-15</inkml:trace>
  <inkml:trace contextRef="#ctx0" brushRef="#br0" timeOffset="62081.44">13726 4597 941 0,'0'0'0'16,"0"0"0"-16,-12-3 1 16,12 3-1-16,0 0 0 15,0 0 10-15,-12 18 1 0,3 21 15 16,-8 32 0-16,11 22 7 16,6 11 0-16,0 6 2 15,6-2 0-15,0 2-6 16,-1 0 1-16,1-9-5 15,3-5 1-15,9-28-1 16,0-17 0 0,8-24 0-16,10-30 1 15,-36 3-1048-15</inkml:trace>
  <inkml:trace contextRef="#ctx0" brushRef="#br0" timeOffset="62671.67">14006 5247 1030 0,'0'0'0'0,"0"0"1"0,0 0 0 16,0 0-2-16,0 0 0 16,0 0 20-16,0 0 0 15,21 39 19-15,-3 32 0 16,-1 16 9-16,4 5 0 16,-15-6-5-16,0-8-1 15,-12-16-9-15,0-8 0 0,6-27-8 16,-6-12 1-16,6-15-5 15,0 0 1-15,-3-9 4 16,3-30 0-16,0-32 8 16,0-16 1-16,9-11 7 15,9 2 2-15,5 10-1 16,4 6-1 0,0 20-5-16,-4 24 1 15,-5 21-4-15,0 9 0 16,-4 18-10-16,-8 21-1 15,6 27-11-15,-6 17 2 16,-18 4-10-16,-6-4 0 16,-14-11-3-16,2-16 2 15,16-17-2-15,8-12 0 0,6-21-2 16,6 12 2-16,14-15-2 16,16-6 1-16,14-21 0 0,6-6 1 15,-6 4 0-15,0-1 0 16,-5 6 0-16,-7 9 0 15,-2 3 0-15,2 18 1 32,6 15 0-32,-5 15 0 0,-10 12-1 15,-14 8 1-15,-15 7-1 16,-12-16 0-16,-3-5-2 16,-2-6 1-16,-10-6-3 15,-3-6-1-15,13-15-2 16,17-6 2-16,-9 0-2 15,15-12 0-15,9-15 3 0,23-33 0 16,-38 60-1442-16</inkml:trace>
  <inkml:trace contextRef="#ctx0" brushRef="#br0" timeOffset="62984.82">15178 4961 1206 0,'0'0'0'0,"0"0"14"16,48-15 1-16,-10 9 9 0,6 0 0 15,-2 0 25-15,5 3-1 16,9-3 1-16,0 6 2 16,-3 0-8-16,-8 6 2 15,-19 3-7-15,-14 9 2 32,-18 9-14-32,-29 11-1 0,-22 4-15 15,-7 9 1-15,2-12-11 16,17-1 0-16,10-11-14 15,14-6 1-15,15-3-21 16,6-18 1-16,0 15 2 16,18-18 1-16,14-6 16 0,25-12 1 15,43-6 13 1,6 0 0-16,-5 9 5 16,-101 18-1162-16</inkml:trace>
  <inkml:trace contextRef="#ctx0" brushRef="#br0" timeOffset="64130.41">10150 6960 653 0,'0'0'0'16,"-44"-3"18"-16,18 3 0 15,2 3 23-15,3 0 2 0,21-3-1 16,0 0 2-16,0 12-16 15,56 0 1-15,54 9-7 16,52-9-1-16,42-12 0 0,53-18 2 16,61-9-3-1,114-12 0-15,93-2-1 16,57-4 1-16,32-12 10 16,29 4-1-16,45 2 6 15,12 9 0-15,-24 4 6 0,-56 5-1 16,-59 15-4-16,-80 9 0 15,-73-3 0-15,-78 12 0 32,-84 6-4-32,-84 0 1 0,-88-6-6 15,-24 0 1 1,-24 0-3-16,-26 0-1 0,-17 15-5 16,-54 3 2-16,-59 9-8 15,-29-13 2-15,159-14-1271 16</inkml:trace>
  <inkml:trace contextRef="#ctx0" brushRef="#br0" timeOffset="65157.38">10499 7467 564 0,'0'0'0'0,"0"0"21"16,0 0 1-16,-39-6-10 16,39 6 0-16,-11-6 31 15,11 6 0-15,0 0 9 16,0 0 1-16,-12 0 9 15,12 0 0-15,12 0 3 16,32-3 0 0,39-18-9-16,20-3 0 0,6-9 2 0,3 7 2 15,-5-1-4-15,-16 9 1 16,-20 3-10-16,-24 9 1 16,-20 6-5-16,-27 0 0 15,6 15-11-15,-36 9 2 16,-26 14-7-1,-9 10 1-15,65-48-1320 0</inkml:trace>
  <inkml:trace contextRef="#ctx0" brushRef="#br0" timeOffset="65413.24">10800 7386 1117 0,'0'0'0'31,"0"0"5"-31,0 0-1 16,0-33 7-16,0 33 1 0,0 0 26 15,0 0 0-15,0 0 1 16,0 15 0-16,12 63-3 16,0 26 0-16,-12 15-10 15,0-14 0-15,-6-25-8 16,0-17 0-16,0-19-6 16,6-8 1-16,-6 3-1 0,6-6 0 15,6-10-1 1,12-8 2-16,5-15-2 0,21-21 0 15,-44 21-1180-15</inkml:trace>
  <inkml:trace contextRef="#ctx0" brushRef="#br0" timeOffset="65807.75">11311 7669 1093 0,'0'0'0'15,"0"0"25"-15,0 0 2 16,9 30-7-16,-9-9 1 15,0 12 21-15,-3 20 1 0,-9 1-11 16,-12 3 2-16,4-19-7 16,2-2 0-16,-6-3-5 15,9-3 1-15,10-9-1 16,5-21 2-16,0 11-3 16,0-11 1-16,0-23 8 0,5-10 0 15,10-15 9-15,9-17 2 16,-4-13 1-1,4-5 1-15,0-4-1 0,-4 1-1 16,10 29-8-16,-3 25 0 16,-10 17-10-16,-2 27-1 15,15 23-8-15,-4 31-1 16,10 29-8-16,-4 4-1 16,-2-22-4-16,-16-2 1 15,4-10-1 1,-12-11 0-16,0-13-1 0,-6-14 0 15,0-12-2-15,0-15 0 16,-12 0 0-16,-9-21 1 16,21 21-1475-16</inkml:trace>
  <inkml:trace contextRef="#ctx0" brushRef="#br0" timeOffset="65954.75">11323 7929 954 0,'0'0'0'0,"0"0"0"15,14 0 2-15,-14 0-5 16,0 0 1-16,24 3 16 0,14 3 0 15,18-1 25-15,15-10 2 16,3 5 5-16,-6-6 0 16,0 3 5-16,3-6 1 15,-71 9-993-15</inkml:trace>
  <inkml:trace contextRef="#ctx0" brushRef="#br0" timeOffset="66154.34">12075 7571 1143 0,'0'0'0'15,"0"0"18"-15,0 0 1 16,0 0 14-16,0 0-1 16,0 0 47-16,51-18 0 15,17 3-8-15,11-6 0 16,10 3-24-16,-7 4 0 15,-2 2-19-15,-12 0 0 0,-68 12-1300 16</inkml:trace>
  <inkml:trace contextRef="#ctx0" brushRef="#br0" timeOffset="66392.37">12814 7237 1054 0,'0'0'0'0,"0"0"36"0,0 0 1 15,0 0 35-15,0 0 0 16,0 0-2-16,17-32 0 16,39 11-19-16,12-6 0 15,3 3-18-15,3 9 1 16,3 3 1 0,8 6 1-16,-2 6-3 0,-9 6-1 15,-24 6-5-15,-29 3 1 16,-21-15-1357-16</inkml:trace>
  <inkml:trace contextRef="#ctx0" brushRef="#br0" timeOffset="66595.82">13132 7133 1231 0,'0'0'0'0,"0"0"42"16,0 0 1-16,0 0 31 15,0 0 1-15,0 0-33 16,-14 39 0-16,11 26-22 15,0 25 2-15,3 2-11 16,0 0 0 0,0 7-4-16,6-16 1 0,8-2-4 0,4-25 1 15,0-14-3-15,20-36 0 16,-38-6-1234-16</inkml:trace>
  <inkml:trace contextRef="#ctx0" brushRef="#br0" timeOffset="67212.14">13569 7362 1155 0,'0'0'0'15,"0"0"30"-15,0 0-1 16,0 0 26-16,0 0 0 16,0 0 15-16,0 0 1 15,12 45-37-15,0 33-1 0,9 8-11 16,-4 12-1-16,-5-11-6 15,-3-4-1-15,3-17-4 0,-6-13 2 16,0-17-3-16,-6-15 0 0,0-21-1 31,0 0 1-31,11-21 9 16,-11-18 0-16,6-32 9 16,-6-7 0-16,3-14 8 15,6 9 1-15,6 2 1 16,3 19 0-16,-1 20-3 15,-2 15-1-15,-3 9-7 16,6 15 0-16,2 12-8 0,4 30 1 16,2 20-10-16,-8 25 1 15,-18 2-8-15,-6 4 1 16,-6-16-3-16,-8-8 0 16,8-28 0-16,6-11 0 15,6-15-2-15,0-12 2 16,12 0-1-16,6-21 0 15,20-20 0-15,6-7 1 16,12 0 0-16,-5 4 0 16,5 5 0-16,0 12 0 0,0 3 1 15,-6 15 0 1,-6 18 0-16,1 15 1 16,-10 15-1-16,-2 8 1 15,-10 7-2-15,-8 3 0 0,-15-4-1 16,-12-8 1-16,-3-12-4 15,-2-9 2-15,-1-9-2 16,3-10-1-16,3-5-3 16,12 0 2-16,-11-5-4 0,28-28 1 15,-17 33-1514-15</inkml:trace>
  <inkml:trace contextRef="#ctx0" brushRef="#br0" timeOffset="67521.89">14863 7291 1093 0,'0'0'0'0,"0"0"21"16,53-21 0-16,-12 12 13 16,3-3 1-1,12 0 40-15,6-9 1 16,6 4-19-16,-3 2 1 16,-23 9-3-16,-10 0 0 15,-8 6-14-15,-10 6 1 16,-14-6-13-16,-23 32 0 15,-24 16-10-15,-7 9 1 16,1-4-16-16,3 4-1 16,9 3-3-16,2-13 0 15,13 4-8-15,14-12 1 16,18-18-2-16,20-10 2 0,13-11 1 16,11-6 0-16,18-14 4 15,9-13 0-15,8-6 1 16,-8 0 0-16,-77 39-1289 15</inkml:trace>
  <inkml:trace contextRef="#ctx1" brushRef="#br0" timeOffset="69575.39">26430 18555 0,'0'0'0</inkml:trace>
  <inkml:trace contextRef="#ctx0" brushRef="#br0" timeOffset="71998.42">16820 6910 752 0,'0'0'0'16,"6"-39"33"-16,-3 18 0 15,-3-12 28-15,0 9 2 16,0 9-11-16,0 15-1 15,0 0-25-15,-15 6 1 0,-14 27-9 32,-10 21 1-32,1 17-4 0,2 7 0 0,16-1-7 0,8 4 0 15,-6 2-3-15,9 4-1 16,12-1 0-16,15-3-1 16,6-17-1-16,14-12 1 15,12-28 1-15,12-20 0 16,9-21 5-1,26-23 0-15,19-28 11 16,-7-5 1-16,-15-7 9 16,-26 1 0-16,-24-4 2 15,-17 1-1-15,-15-4 5 0,-18-8 1 16,-18-6 3-16,-14 14 1 16,-24 7-6-16,-21 23 1 15,-17 21-7-15,2 18 1 16,10 18-8-16,5 15 2 15,21 15-10-15,6 6 0 16,18 9-6-16,8 8 1 16,13 4-5-16,14 5 2 15,3 7-4-15,14-1 1 16,16-2-3-16,20-7 1 0,12 7-1 16,15-4 0-1,20 1-1 1,-2-3 1-16,-13-4-2 0,-20 1 2 15,-29-10-1-15,-21-8 0 16,-18-9 0-16,-18-9 1 16,-14-3-1-16,-7-9 1 15,-5-12 0-15,6-12 0 0,14-9 0 16,22-9 0-16,11-12 1 16,32-2 0-16,-35 44-1335 15</inkml:trace>
  <inkml:trace contextRef="#ctx0" brushRef="#br0" timeOffset="72281.28">18036 6695 853 0,'0'0'0'15,"0"0"60"-15,0 0 1 16,0 0 17-16,0 0 2 16,0 0-24-16,36-21 0 15,2 15-27-15,30-3 1 16,6-3-9-16,14-3-1 16,13 3-2-16,-1-5 0 15,-17 2 1-15,-9 9 1 0,-33 6 1 16,-14 9 2-16,-27 3-5 15,-18 11 1-15,18-23-1145 16</inkml:trace>
  <inkml:trace contextRef="#ctx0" brushRef="#br0" timeOffset="72349.85">18391 6752 1155 0,'-12'6'0'16,"12"-6"-867"-16</inkml:trace>
  <inkml:trace contextRef="#ctx0" brushRef="#br0" timeOffset="72628.98">18184 6734 878 0,'0'0'0'0,"0"0"-1"16,12 18 0-16,-12-18-4 16,6 12 1-16,0 20 12 15,2 28 1-15,-8 32 20 0,6 7 0 16,-6-1 17-16,0-6 1 16,-6 1 6-16,6-4 0 15,-5-9-11-15,10-14 1 16,13-15-7-16,9-24 0 15,2-10-7-15,21-17 0 16,27-12-2 0,18-14 1-16,14-13 14 15,0 0 0-15,-23 0 2 16,-24 7 1-16,-24-1-3 16,-14 12 0-16,-9 9-12 15,14-15 2-15,-29 27-1330 16</inkml:trace>
  <inkml:trace contextRef="#ctx0" brushRef="#br0" timeOffset="73733.92">16238 7604 590 0,'0'0'0'16,"0"0"18"-16,0 0 0 15,0 0 2-15,0 0 0 16,0 0 24-16,27 18 1 16,56 8-4-16,29-5 2 15,24 3 0-15,32-18 0 16,53-15 6-16,21-12 0 16,3-5-6-16,-2-13 0 15,-22-6 4-15,-29 6 2 16,-47 16-3-16,-39 5 1 15,-32 3-1-15,-36 6 0 0,-17 6-8 16,-21 3 1-16,0 0-5 0,-33 0 1 16,-17 9-5-16,-9 9 2 15,3 8-3-15,6 19 0 16,50-45-1271-16</inkml:trace>
  <inkml:trace contextRef="#ctx0" brushRef="#br0" timeOffset="74398.14">16720 7845 967 0,'0'0'0'16,"-6"-45"44"-16,6 10 0 15,0-7 42-15,0 6 0 16,0 18-14-16,0 9 0 15,0 9-31-15,0 0 2 0,0 21-15 16,0 30 0-16,0 38-8 0,0 13 2 16,3-1-8-16,3 0 1 15,-1-2-5-15,1-4 1 16,0 0-3-16,0-23 1 16,-12-25-3-16,6-17 0 15,-6-15-1-15,6-15 0 16,-14-33 2-16,2-20 0 15,6-37 4-15,0-23 1 32,12 3 4-32,0 6 1 0,11 20 1 15,10 10 0-15,11-4 2 0,4 13 1 0,23-1 2 16,9 15 0 0,8 16-6-16,-2 23 1 15,-9 27-7-15,-9 29 1 16,-24 13-6-16,-26 11 1 15,-33-2-2-15,-23 0 0 16,-24 2-3-16,-6-2 2 16,-14-1-2-16,5-5 0 15,15-13-2-15,12-8 1 16,15-15 1-16,14-15 0 16,6-15 0-16,13-9 0 15,5-18 1-15,6 4 0 16,3 8 0-16,11 9 2 15,10 9-2-15,20 9 2 0,15 15-1 0,15 5 1 16,0 7-3-16,8 0 1 16,-8 6-2-16,3-6 2 15,-12-16-2-15,-3-8 1 16,-12-18-1-16,-9 3 0 16,-12-5-1-1,-14 5 0 1,-18 6-2-16,0 0 1 0,0 0-1483 15</inkml:trace>
  <inkml:trace contextRef="#ctx0" brushRef="#br0" timeOffset="74644.58">17691 8089 1117 0,'0'0'0'0,"6"-20"0"0,0 5 1 16,-6-3-1-16,0 3 0 15,0 3 22-15,0 12-1 16,0-15 18-16,0 15 1 15,0 15 9-15,0 18 1 16,0 38-8 0,12 4 1-16,-4 8-11 15,4-11 2-15,6-1-13 16,0-5 2-16,2-22-7 0,-2-5 2 16,-6-18-2-16,-12-21 1 15,12 12-3-15,-12-12 1 16,-12-12-4-16,-12-18 0 15,24 30-1251-15</inkml:trace>
  <inkml:trace contextRef="#ctx0" brushRef="#br0" timeOffset="75116.95">17478 8316 1030 0,'0'0'0'16,"6"9"10"-16,-6-9 1 16,18 18 7-16,0-18 1 15,20 0-7-15,27-15 2 0,21-3-2 0,8-15 2 16,7-14 17-1,-13 2 2-15,-8 0 8 0,-24 0 2 16,-18 13-1-16,-14 11 2 16,-15 6 1-1,-9 15 1-15,0 0-11 0,-3 21 0 16,-9 17-7 0,0 22 1-16,-8 15-12 15,8 8 1-15,12-6-6 16,3-11 0-16,8-27-3 15,7-12 0-15,0-16-2 0,3-16 0 16,14-19 1-16,3-12-1 16,13-21 4-16,-7-8-1 15,-9-1 1-15,-2 1 1 16,-13 14 2-16,-2 15-1 16,-12 15 2-16,-6 21 0 0,0 0-2 15,12 33-1-15,0 42-3 16,8 11 1-16,-2 3-4 15,3 4 1-15,14-28-3 16,4-11 1 0,17-21-3-16,6-21 1 15,14-33-1-15,-2-12 1 16,-6-12-2-16,-12-8 0 16,-17-13-2-16,-19-5 1 15,-20 71-1407-15</inkml:trace>
  <inkml:trace contextRef="#ctx0" brushRef="#br0" timeOffset="75405.86">19129 7991 1080 0,'0'0'0'0,"0"0"5"16,0 0 0-16,0 0 2 16,0 0 0-16,0 0 12 15,0 0 0-15,-36 30 2 0,22 15 2 16,2 23 2-16,0 4 2 16,12 5-2-16,12-17 1 15,5-16 0-15,4-8 1 16,15-12-6-16,8-18 0 15,24-18 10-15,9-21-1 0,-4-11 6 16,-22-10 0-16,-25-6 0 16,-23-2 1-16,-18 14 0 15,-17-3 1-15,-27-2-5 16,-6 5 1-16,6 15-2 16,6 21-1-16,20 18-5 15,12 15 1-15,4 12-9 16,11 12 1-16,12-1-8 15,11 4 1-15,-17-48-1444 16</inkml:trace>
  <inkml:trace contextRef="#ctx0" brushRef="#br0" timeOffset="75696.72">19477 8092 1130 0,'0'0'0'16,"15"-17"18"-16,-3 5 1 0,0 3 10 0,-7-3 0 15,-5 12 10-15,21-15 0 31,-21 15-1-31,24 9-1 0,-4 15-5 16,10 23 1 0,2 7-2-16,-2 12 0 15,-4-7-7-15,-2-17 1 16,3-12-4-16,-4-12 2 0,-11-13-6 16,3-10 1-16,3-22-5 15,2-18 0-15,10-21 3 16,-10-11 0-16,-2 2 2 15,0-14 1-15,-6 3 1 0,-1 8 1 16,-5 25-1-16,-3 20 2 16,3 15-4-16,-6 18 0 15,0 0-1404-15</inkml:trace>
  <inkml:trace contextRef="#ctx0" brushRef="#br0" timeOffset="77734.25">19129 1308 501 0,'0'0'0'16,"0"0"69"-16,0 0-1 16,12-33 38-16,-12 33 0 15,0 0-62-15,0 0 1 16,5 12-18-16,10 21 1 16,15 38-13-16,2 16 2 15,-2 17-7-15,-10 0 2 16,-8 0-3-16,-6-11 1 15,0-16 0 1,-6-23 1-16,-6-9 1 16,0-19 1-16,0-17 7 15,-5-12 0-15,-4-14 12 16,-3-28 0-16,-11-24 10 0,14-20-1 16,9-15 6-16,12-16 2 15,0-11-2-15,0 0 1 16,14 12-5-16,4 15 0 15,14 20-2-15,18 25 0 0,6 26-9 16,-6 27 0-16,6 18-8 16,0 21 0-16,3 20-4 0,-9 13-1 15,-20 20-8-15,-15 13 1 16,-21 11-5-16,-21-6 1 31,-9-5-4-31,-14-16 1 16,-6-9-2-16,-6-17 0 15,-6-18 1-15,12-12-1 16,5-21 2-16,13-12 0 16,14-18 1-16,6-12 1 15,12-21 0-15,18 4 2 0,15 8 2 0,11 18 0 16,3 21 1 0,6 24 0-16,3 15 2 0,6 3 1 15,0-1-4-15,9-14 0 16,9-15-3-16,14-18 0 15,19-6-3-15,-13-8 2 16,-26-1-4 0,-24-6 1-16,-18 6-3 15,-8 6 0-15,-12-8-1 16,-9-7 0-16,0-9 0 16,0 6 0-16,0 13-1 15,0 20 1-15,-3 6-1 16,0 0 0-16,0 32-3 0,0 28 1 15,3 35-3-15,5 13 1 16,10-10-3-16,-3-6 0 16,3-2-3-16,5-16 1 15,-2-5 0-15,2-16 1 16,-8-26-3-16,-6-15 2 0,-9-12 1 16,0 0 0-16,0 0-1436 15</inkml:trace>
  <inkml:trace contextRef="#ctx0" brushRef="#br0" timeOffset="78207.88">20180 1954 829 0,'0'0'0'15,"44"0"1"-15,3-6 1 16,18 0-2-16,9-14 1 16,3-7 15-16,3-12 1 15,8-12 11-15,1 7 1 16,-10 2 23-16,-17-3-1 15,-11-2 11-15,-22 8 0 0,-8 21-7 16,-15 3 0-16,-6 15-12 31,6 21 2-31,-24 30-11 16,3 14 0-16,-3 33-14 16,13 1 0-16,5 8-6 15,11-3-1-15,22-20-5 16,-1-19 1-16,7-26-4 15,-4-24 2-15,-5-21-1 0,2-15 1 16,-8-24 2-16,8-8 0 16,-5-1 7-16,-4-5 1 15,-5 2 7-15,-3 9 0 16,-3 16 0-16,-12 14 0 16,0 18-2-16,6 12 0 15,0 20-7-15,-6 28 0 0,5 17-6 16,7 4 0-16,3 2-4 15,12-23 1 1,14-15-3-16,15-31 2 16,33-8-3-16,5-23 0 15,1-13-1-15,-16-9 0 16,-79 39-1344-16</inkml:trace>
  <inkml:trace contextRef="#ctx0" brushRef="#br0" timeOffset="78792">21987 1904 1042 0,'0'0'0'0,"0"0"8"16,0-39 0-16,0 39 9 15,0 0 1-15,0 0 4 16,-15-3 0-16,9 24-5 16,-6 18 1-16,0 26-4 15,1 16 0-15,5-4-1 16,6 1 0-16,6-7-3 0,5-11 0 16,19-19-1-1,5-11 1-15,1-24 0 16,8-18 2-16,6-15 3 0,-2-11 2 15,-10-13 16-15,-17-3 0 16,-16-11 7-16,-22 5 0 16,-10 1 4-16,-11 8 0 15,2 12-6-15,10 18 0 16,2 21-1-16,9 9 0 16,4 15-12-16,11 9-1 15,0 6-15-15,11-4 1 16,16-11-8-16,8-15-1 15,24-12-14-15,9-15 2 16,-6-8-45-16,-6-7 0 16,-11 0-34-16,-7 0 1 0,-11 15 18 0,-7 3 0 15,-5 3 45-15,-15 12 0 16,0 0 21-16,12 0 0 16,0 12 5-16,8 9 0 15,-2 36 1-15,3 8 0 16,-3 4 5-16,-1-1 0 15,10-8 3 1,2-27 0-16,-11-12 4 16,3-15 2-16,-4-18 5 15,4-15 0-15,9-27 3 16,-4-8 0-16,-8-1 10 16,-3 1 0-16,-4-4 5 15,-5 12 2-15,0 10 1 0,0 11 2 16,6 12-6-16,15 9 0 15,35 12-3-15,14-6-1 16,-76 6-1361-16</inkml:trace>
  <inkml:trace contextRef="#ctx0" brushRef="#br0" timeOffset="79025">23631 1445 1054 0,'0'0'0'15,"0"0"12"-15,0 0 0 16,0 0 1-16,12-33 1 0,15 15 34 0,35-3 0 16,29 0 1-16,9 10 0 15,-5 5-5 1,-27 6 1-16,-12 6-6 16,-18 0 0-16,-17 5-19 15,-21 10 2-15,-15 12-19 16,-20 0 2-16,-24 6-7 15,-9-1 2-15,68-38-1136 0</inkml:trace>
  <inkml:trace contextRef="#ctx0" brushRef="#br0" timeOffset="79123.28">23782 1692 878 0,'0'0'0'16,"0"0"0"-16,12 15 0 15,8-9-1-15,27-6 0 16,24-6 22-16,9-9 1 16,-6-3 31-16,9-3 1 15,-83 21-825-15</inkml:trace>
  <inkml:trace contextRef="#ctx1" brushRef="#br0" timeOffset="78333.75">30162 8512 0,'0'0'0</inkml:trace>
  <inkml:trace contextRef="#ctx0" brushRef="#br0" timeOffset="80144.55">25231 777 803 0,'0'0'0'16,"15"-44"24"-16,3 17 0 16,6-6 47-16,-13 18 0 15,-2 3-12-15,-9 12 2 16,12 0-25-16,-6 21 0 15,-6 51-12-15,6 17 2 16,-6 24-9-16,6-2 0 16,-6-1-6-16,6-6 1 0,8-12-3 15,10-5 0 1,8-16 0-16,4-11 1 0,-4-21-1 0,-11-18 1 16,-6-10 2-1,-6-11-1-15,-9 0 1 16,17-5 2-16,-17 5-1062 0</inkml:trace>
  <inkml:trace contextRef="#ctx0" brushRef="#br0" timeOffset="80370.63">24918 1668 892 0,'0'0'0'0,"0"0"22"15,54 45 1-15,2-33 24 16,35-6 1-16,36-9-11 0,24-6 1 15,2-12 10-15,10-3 2 16,2-8-9-16,-6 11 2 16,-26-3-4-16,-26 9 2 15,-40 3-3-15,-22-3 1 16,-28 9-2-16,-17 6 1 16,0 0-8-16,-17 21 2 15,17-21-1220-15</inkml:trace>
  <inkml:trace contextRef="#ctx0" brushRef="#br0" timeOffset="80972.6">24800 2264 929 0,'0'0'0'15,"0"0"60"-15,-23-41 2 16,17 29 11-16,3-3 0 15,3 15-23-15,0 0 1 16,0 0-22-16,3 27 1 16,0 44-12-16,0 27 0 0,0 10-4 15,6 8 0-15,-4-3-4 16,1-3 2-16,9-5-5 16,3-19 1-16,5-9-2 15,-5-17 1 1,3-27-2-16,-9-21 2 15,2-18 1-15,4-27 0 0,12-27 3 16,2-17 1-16,-5-15 4 16,2 5 0-1,-8-5 6-15,3 8 1 0,-1 19 1 16,-11 14 1-16,0 30-5 16,3 33 2-16,8 30-7 0,4 21 1 15,-10 29-7 1,1 0 1-1,3 7-5-15,2-13-1 16,4-3-1-16,3-11 1 16,8-18-3-16,0-16 1 15,-2-17-1-15,2-15 0 16,0-12 0-16,-5-9 2 0,-33 15-1327 16</inkml:trace>
  <inkml:trace contextRef="#ctx0" brushRef="#br0" timeOffset="81184.19">25657 2988 1030 0,'0'0'0'0,"0"-12"18"0,3-3 1 16,2 4 20-16,-2 5 1 16,-3 6 11-16,6-15 0 15,-6 15-16-15,21 27 1 16,-3 32-4-16,8 19-1 0,-14 8-7 16,-6 6 0-16,-6-14-7 15,0-1 0-15,-6-17-4 16,12-6 2-16,0-28-3 15,3-8 1 1,5-18-4-16,19-12 1 16,-33 12-1163-16</inkml:trace>
  <inkml:trace contextRef="#ctx0" brushRef="#br0" timeOffset="81733.03">26356 2604 904 0,'0'0'0'16,"12"-48"47"-16,3 15 1 0,-3 1 15 16,-6 5 1-1,-3 15-11-15,-1 0 1 0,-2 12-17 16,0 0 0-16,0 0-7 0,-11 18 0 15,-7 42-1 1,-12 26 0-16,-8 3-7 16,0 10 1-16,5 8-8 15,4-3 2-15,2-5-3 16,9-22 0-16,7-17-4 16,5-28 0-16,3-20-1 0,3-12 1 15,3-12-1-15,6-32 0 16,5-37 4-16,4-11-1 0,3-6 6 15,2-1 1 1,-11-11 5-16,0-15 0 16,-3-3 2-16,3 8 1 15,-7 28-3-15,7 21 0 16,0 38-3-16,3 27-1 16,8 24-6-16,10 41 1 0,-4 34-6 15,10 23 1 1,5 9-5-16,0-6-1 0,-5-3-3 0,-4 4 0 15,4-4-1-15,-7-12 0 16,-2-23 0 0,-4-31 0-16,-8-23 0 0,-18-27 0 15,0 0-1-15,-6-21 1 32,6 21-1424-32</inkml:trace>
  <inkml:trace contextRef="#ctx0" brushRef="#br0" timeOffset="81879.36">26262 2851 866 0,'0'0'0'0,"0"0"8"0,-6 33 0 16,6-33-4-16,26 15 2 0,1-9 36 15,23 0 1-15,15-12 10 16,6 0-1-16,-9 0 16 16,-18 3 0-1,-11-3-3-15,-4 0 0 16,-29 6-1077-16</inkml:trace>
  <inkml:trace contextRef="#ctx0" brushRef="#br0" timeOffset="82977.8">27177 1373 1155 0,'0'0'0'15,"0"0"32"-15,0 0 0 16,0 0 39-16,0 0 0 16,0 0-13-16,0 0 0 15,0 0-26-15,0 0 0 16,0 0-13-16,0 0 2 16,-44 0-8-16,26 0 1 15,-3 0 0-15,4 6 2 16,-4 0-3-16,9 0 2 15,12-6-3-15,-12 3 2 16,12-3-3-16,0 0 1 0,0 0 1 16,-6 12 0-16,6-12-1 15,0 18 1-15,6-9-2 16,6 3 0-16,21-6-1 16,29-12 2-16,14-15 0 0,25 3 0 15,29-3 0-15,3-6 0 16,-9 1-1-16,-24 8 0 15,-32-3-1-15,-24 9 2 16,-17 6-2-16,-10-6 0 16,-17 12-2-16,12-9 1 15,-12 9-1-15,0 0-1 16,0 0 0-16,0 21 0 16,0-21-1484-16</inkml:trace>
  <inkml:trace contextRef="#ctx0" brushRef="#br0" timeOffset="83290.67">27658 909 1369 0,'0'-15'0'0,"0"-24"43"0,6 6 2 15,0 9 23-15,3 15-1 31,-9 9-1-31,12 15 0 16,0 30-37-16,5 32 2 0,-8 25-11 16,0 14 1-16,-3-6-6 15,3 3-1-15,-3 4-3 16,11-7 0-16,-8-24-3 16,6-20 0-16,6-22-3 15,-9-17 2-15,-4-6-2 16,-8-21 2-16,0 0-1 0,6 12 1 15,-6-12-1 1,0 0 1-16,0 0-1465 0</inkml:trace>
  <inkml:trace contextRef="#ctx0" brushRef="#br0" timeOffset="83954.97">28765 658 1155 0,'0'0'0'0,"-35"0"39"16,14 0-1-16,7 3 21 15,2 0 2-15,12-3-4 0,0 0 0 16,0 0-23-16,20 9 0 16,42-18-12-16,39-3 2 15,35-12-6 1,14-5 1-16,-20-1 0 0,-15 9 1 15,-20 15 3-15,-16 12 1 16,-34 6-2-16,-19-6 1 16,-26-6-9-16,-6 21 2 15,6-21-1350-15</inkml:trace>
  <inkml:trace contextRef="#ctx0" brushRef="#br0" timeOffset="84399.05">28771 691 1255 0,'0'0'0'0,"-38"0"28"16,20 0 1-16,4 6 33 15,14-6 0-15,0 0-12 16,2 15 1-16,22-3-24 16,41 9 1-16,44 11-11 15,18 7 1-15,3 6 0 0,-15 8 0 16,-29 19 0-16,-27-1-1 15,-18 10-1-15,-23 2 0 16,-24 10-3-16,-29 5 2 16,-18 6-5-16,-21 1 1 15,-27-1-1-15,-11-12 0 16,6-20-1-16,5-1 2 16,28-2-4-16,22-7 1 15,19-23 0-15,26-12 0 16,12-12 0-16,38-9 0 15,36-6 0-15,41-6-1 16,27-6 0-16,11-3 0 16,-8-3 1-16,-1 3 1 0,10 9-1 15,-22 0 1-15,-43 3 0 16,-27 3 0-16,-30 9 1 16,-26-3 1-16,-12-6-2 15,0 15 0-15,0-15-2 16,0 0 0-16,0 0-1508 15</inkml:trace>
  <inkml:trace contextRef="#ctx0" brushRef="#br0" timeOffset="87831.8">30147 816 527 0,'0'0'0'0,"0"0"15"0,12-27 0 16,-12 27 31-1,0 0 0-15,-6-12-8 0,6 12 1 16,0 0-15-16,-6 27 1 16,-9 24-7-16,-5 20 1 15,-1 1-7-15,-3-4 2 16,10-11-3-16,2-9 0 16,0-10 0-16,3 1 2 15,3-12 1-15,3-15 2 0,3-12 2 16,0 0 1-16,-11-6 16 31,8-33 1-31,3-41 23 16,0-10 2-16,6 4 2 15,5-12 1-15,-2-1 1 16,-3 1 1-16,6 21-13 16,0 23-1-16,-6 15-10 0,-3 21 0 15,-3 18-13-15,0 0 0 16,0 0-9-16,8 24 0 15,19 36-6-15,3 5 0 16,2 7-7-16,-8-1 0 16,11-5-3-16,0-1 2 15,-5-5-3-15,-9-6 2 16,-10-10-3-16,-11-5 1 16,-11-12 0-16,-10 6 0 15,-14-7-2-15,-10-5 1 16,1-3-1-16,0-12 1 15,8 0 1-15,10-12 0 16,-4 0 2-16,10 6-1 16,20 0 2-16,0 0 0 0,23-12-3 15,13 3 1 1,-36 9-1354-16</inkml:trace>
  <inkml:trace contextRef="#ctx0" brushRef="#br0" timeOffset="88494.76">30398 861 878 0,'0'0'0'16,"24"-39"0"-16,-4 0 1 15,13 1-1-15,20 11 0 16,15 3 6-16,9 15 1 16,-9 9 4-16,-15 15 0 0,-12 24 8 15,-11 11 0-15,-16 4 3 16,-14 12 0-16,-11-1-1 15,-10-8 1-15,-6 2-4 16,4-17 0-16,5-18 2 16,6-9 0-16,12-15 4 15,0 0 0-15,0 0 1 16,24-33 1 0,14-27 3-16,1-11 0 0,5-10 2 0,-3-2 2 31,-2-3 10-31,-10 2 0 15,-14 13-1-15,-3 17-1 16,-6 33-3-16,-6 21-1 16,-24 27-11-16,0 21 3 15,-8 23-6-15,-1 19 1 0,10 2-8 16,8 0 1-16,9-11-7 16,12-13 2-16,6-14-4 15,8-21-1-15,16-13-1 16,14-20 0-16,15-8-2 15,12-16 1-15,3-9 1 16,-1-15 2-16,-17 4 3 16,-12-10 1-16,-17 3 1 0,-9 4 2 15,-10 14 0-15,-8 15 1 16,-6 18-1-16,-6-12-1 16,6 12-5-16,-9 12 1 0,-2 15-5 15,-1 17 0-15,-6 22-3 16,9 6 0-1,9-13-2-15,9-8 1 0,9-15-1 16,5-7 0-16,4-2-1 0,-6-18 1 16,8-9-1-16,-2-3 0 15,2-9-1 1,-5-9 1-16,3-17 0 16,2-7 1-16,-29 45-1444 15</inkml:trace>
  <inkml:trace contextRef="#ctx0" brushRef="#br0" timeOffset="88636.11">31644 757 1042 0,'0'0'0'0,"0"0"1"15,0 0 0-15,0 0-3 0,0 0 1 16,0 0 15 0,0 0 2-16,0 0 9 0,41 20 1 15,-2 13 6-15,8 6 2 16,-47-39-926-16</inkml:trace>
  <inkml:trace contextRef="#ctx0" brushRef="#br0" timeOffset="89060.72">30062 1570 766 0,'0'0'0'0,"0"0"30"16,0 0 1-16,0 0 0 15,0 0 2-15,0 0 24 16,73-15 1-16,28 15-14 0,43 0 1 16,54 6-9-16,24-3 0 15,20 3-1 1,-18-6 3-16,-47-6-4 0,-32 3 2 16,-42-3-7-16,-38 0 2 15,-29 6-3-15,-24 0 1 16,-12 0-4-16,-12 15-1 15,-38 9-1-15,-7 15-1 16,-5 14-2-16,-14 7 2 16,76-60-1195-16</inkml:trace>
  <inkml:trace contextRef="#ctx0" brushRef="#br0" timeOffset="89849.89">30283 2091 992 0,'0'0'0'0,"-6"-38"6"16,3 11 1-16,0-6 4 15,3 9 0-15,0 3 37 16,-3 9-1-16,3 12 2 0,0 0 2 16,0 0-7-16,0 18 2 15,0 36-9-15,3 29 1 16,9 10-9-16,3 11 1 15,-9-6-12-15,0-5 0 32,-1-7-8-32,1-20 1 0,3-16-2 0,3-23 0 15,0-15 2-15,11-24 2 16,28-21-2 0,11-26 1-16,14-13 0 15,-2-20-1-15,-15-18-10 16,-17-4 0-16,-10 10-8 15,-14 6 1-15,-9 20-29 16,0 19 0-16,-4 26-21 16,-2 15 1-16,-3 18 13 15,0 0 2-15,-32 33 15 16,-12 6 2-16,-24 26 8 0,-15 13 1 16,9-4 6-16,6 4 0 15,12-7 4-15,18-5 1 16,8-13 2-1,16-14 0-15,2-21 1 0,12-18 0 16,12-12 1-16,14-9 1 16,21-12 8-16,9-5 2 15,-2 11 13-15,-1 15 2 16,-3 18 6-16,-3 9 0 16,-3 18 3-16,-2 11 1 15,-16 1-6-15,4-3 0 16,-4-7-5-16,4-8 1 15,-3-12-7-15,8-9 1 0,3-12-4 16,7-15 0-16,-1-23-11 16,-9-4 0-16,-8-3-4 15,-15 13 0-15,-6 11-2 16,-6 0 0-16,0 9-4 16,-6 9 2-16,6 9-3 15,-12-6 0-15,12 6-1 0,-9 15 2 16,-6 30 1-16,4 26-1 15,8 7 2-15,6-4 1 16,5-8 0 0,7-10 0-16,9-23 1 0,8-21 0 15,16-9 0-15,16-12 0 0,22-15 0 16,3-9 0 0,-89 33-1200-16</inkml:trace>
  <inkml:trace contextRef="#ctx0" brushRef="#br0" timeOffset="90313.46">31685 1975 1080 0,'0'0'0'15,"0"0"20"-15,0 0 2 16,24-27 32-16,-24 27 1 16,0 0-6-16,0 21 1 15,0 18-22-15,-3 33 2 16,-6 20-10-16,-3 12 1 15,-11-6-6-15,2-11-1 16,3-10-4-16,4-17 2 0,5-27-3 16,3-9 1-16,6-24-1 15,0 0 0-15,0 0 3 16,15-39 0-16,11-21 4 16,1-17 0-16,2-7 9 15,-8-2-1-15,9-12 3 0,-7-1 0 16,4 7 0-16,-10 14 1 15,4 19-3-15,0 20-1 16,-6 21-3-16,-4 36-1 16,4 36-9-16,-3 23 0 15,-3 33-7-15,0 16 0 16,2 5-3-16,10-6 0 16,-3-3-1-16,8-24 1 15,7-20-1-15,-1-25 0 0,-5-20 0 16,-6-21 0-16,-4-15 0 15,-8-6 0-15,-6-15 0 16,-12-11 0 0,9 35-1391-16</inkml:trace>
  <inkml:trace contextRef="#ctx0" brushRef="#br0" timeOffset="90450.15">31780 2491 1093 0,'0'0'0'16,"0"32"19"-16,0-5 0 15,12-18 15-15,0 3 1 16,11-6-3-16,24 0-1 16,33-6 1-16,20 0 0 0,1-12-4 15,-16-9 1-15,-85 21-1068 0</inkml:trace>
  <inkml:trace contextRef="#ctx0" brushRef="#br0" timeOffset="91271.37">27171 4094 602 0,'0'0'0'16,"0"0"25"-16,0 0 1 15,-32-6 27-15,32 6 1 0,0 0-11 16,0 0 1-16,23 0 0 16,25 0 0-16,31 0-8 15,28-6 0-15,25-6 9 16,-2-3 1-16,-12-9-1 16,-29 3 1-16,-21 6-3 15,-18 9-1-15,-23 1 5 16,-10-1 1-1,-17 6-16-15,0 0 1 0,0 0-1110 16</inkml:trace>
  <inkml:trace contextRef="#ctx0" brushRef="#br0" timeOffset="91510.53">27776 3760 916 0,'0'0'0'15,"-11"-24"42"-15,11 24-1 16,-21-15 36-16,21 15-1 15,-15 0-21-15,15 0 0 16,0 39-28-16,0 21 0 16,3 32-9-16,6 0 1 15,3-8-7-15,-6-4 1 16,0-8-4-16,-1-19 1 16,10-14-3-16,9-15 2 15,0-9-1-15,26-15 1 16,-50 0-1083-16</inkml:trace>
  <inkml:trace contextRef="#ctx0" brushRef="#br0" timeOffset="91894.61">29359 3397 752 0,'0'0'0'16,"-12"-69"66"-16,0 18 0 16,6-2 43-16,3 2 1 15,0 12-61-15,-2 18 0 16,5 21-15-16,0 0 1 0,0 12-13 15,5 42 2-15,10 29-7 16,6 13 1 0,-6-1-4-16,2 3 1 0,1-11-4 15,0 2 0-15,0-8-3 16,2-10 1-16,7-17 0 31,-4-15 1-31,-17-22-2 0,-6-17 0 16,0 0-1099-16</inkml:trace>
  <inkml:trace contextRef="#ctx0" brushRef="#br0" timeOffset="92090.43">28872 3826 878 0,'0'0'0'16,"0"0"27"-16,29 20 1 16,21-8 28-16,33-9 2 15,44-6 7-15,9-9 1 16,6-8-30-16,5-7 1 15,22 3-4-15,-19 9 2 0,-41 3-7 16,-32 18 0-16,-33 15 5 16,-20 12-1-16,-24 11-9 15,-12 10 0-15,-17 6-8 16,-16 11 0-16,45-71-1153 16</inkml:trace>
  <inkml:trace contextRef="#ctx0" brushRef="#br0" timeOffset="92470.22">29385 4290 1017 0,'0'0'0'16,"0"0"0"-16,0-32 1 16,0 32 1-16,0-12-1 0,0 12 16 31,0 0-1-31,3 32 11 0,6 34 1 0,3 44 5 16,-3 15 1-16,-3 1-6 15,-6-16 0-15,0-6-6 16,-3-17 1-16,0-16-5 0,3-23-1 15,3-18 3-15,0-22-1 16,-3-8-3 0,12-20 1-16,11-28 2 0,4-9 0 15,8-20 5-15,-8 2 0 16,-4-2 0-16,-2 11 2 16,9 22 3-16,2 23 0 15,1 15-3-15,2 24 1 16,-2 17-6-16,2 22 1 15,-3 9-8-15,-5-1 2 16,-3-5-5-16,-7-10 1 16,4-14-6-16,3-12 1 15,-4 3-2-15,-5-15-1 16,-15-12-1317-16</inkml:trace>
  <inkml:trace contextRef="#ctx0" brushRef="#br0" timeOffset="92749.9">30053 4946 1080 0,'14'0'0'16,"16"-6"13"-16,5 6-1 0,13-6 17 15,2 6 0-15,-9 6 21 16,-8 0 0-16,-10 12-12 16,-5 12 0-16,-9 20-7 15,-9 10 0-15,-12 17-4 16,-3-2 0-16,3-4-7 15,1-14 2-15,5-30-3 16,6-15 0-16,0-12-4 16,44-18 2-16,30-30-1 0,11-8 1 31,31-4 1-31,-4 6 1 0,-27-2 2 16,-2 2 0-16,-9 3 2 15,-12-14 0-15,-62 65-1318 0</inkml:trace>
  <inkml:trace contextRef="#ctx0" brushRef="#br0" timeOffset="93196.71">31299 4424 1067 0,'0'0'0'0,"11"-29"18"16,-5 5 0-16,9-9 24 15,-3 12 2-15,-6 9 18 16,-6 12-1-16,0 0-20 15,-18 45 0-15,-20 32-9 16,-9 22-1-16,-1 5-7 0,4-3-1 16,9-11-7-16,8-16 1 15,6-11-7-15,4-21 1 16,11-19-1-16,6-23 2 16,0 0-2-16,17-32 0 15,22-34 1-15,5-17 0 16,12-16 6-16,0-5 1 15,6-15 4-15,-6 3 1 16,-5-4 2-16,-7 22 0 16,-6 21-1-16,-5 29 1 15,-10 24-11-15,-5 36 2 16,-3 21-7-16,-3 38 1 0,5 40-7 16,1 20 1-16,-6 15-4 15,3-9 1-15,-4-18-1 16,10-9 0-16,9-17 0 15,-7-16 0-15,-2-17-1 16,-9-22 1-16,-12-23-1 16,0-15 1-16,0 0-1393 15</inkml:trace>
  <inkml:trace contextRef="#ctx0" brushRef="#br0" timeOffset="93348.23">31136 4821 1042 0,'0'0'0'16,"0"0"56"-16,74 15 1 16,32-9 22-16,7-6 1 15,-7-9-28 1,-18-3 2-16,-5-6-4 16,-9-9 0-16,-74 27-1191 0</inkml:trace>
  <inkml:trace contextRef="#ctx1" brushRef="#br0" timeOffset="97457.23">30713 12453 0,'0'0'0,"0"0"0,0 16 0</inkml:trace>
  <inkml:trace contextRef="#ctx1" brushRef="#br0" timeOffset="98359.92">28997 11086 0,'0'0'0,"-16"0"0,16 0 15,-31-16 1,31 16-1</inkml:trace>
  <inkml:trace contextRef="#ctx0" brushRef="#br0" timeOffset="100661.47">24363 876 452 0,'0'0'0'16,"0"0"14"-16,0 0 1 15,0 0 28-15,0 0-1 16,0 0 12 0,0 0 0-16,33 18 3 15,35-9 0-15,44 2-16 16,6-5 0-16,-12-12-9 0,-17-5 0 16,-9-4-5-16,-15 3 0 15,-15 6 7-15,-15-3 1 16,-20 3-1-16,-15 6 2 15,0 0-14-15,0 0 0 16,0 0-901-16</inkml:trace>
  <inkml:trace contextRef="#ctx0" brushRef="#br0" timeOffset="101029.72">24390 876 627 0,'0'0'0'15,"0"0"12"-15,0 0 2 16,-27 0 1-16,27 0 2 16,0 0 3-16,-14 27 1 0,8 38-7 15,0 24 2-15,3 19-3 0,0 26 2 32,3 30 0-32,-6 15 0 15,0 23 1-15,-6 7 0 0,0 2 2 0,-2-11 1 16,2-21 2-16,0-15 0 15,12-12 7-15,6-4 2 16,0-25 1 0,9-16 2-16,-1-30-3 0,7-23 1 15,3-21 0-15,14-15-1 16,12-18 7-16,15-12 1 16,15-15 9-16,-3 0 1 15,-6 6-4-15,-6 3 1 16,-15 6-7-1,-50 12-1139-15</inkml:trace>
  <inkml:trace contextRef="#ctx0" brushRef="#br0" timeOffset="101911.85">31691 3724 438 0,'0'0'0'0,"0"0"16"15,0-41 1-15,0 41 2 16,12-18 0-16,9 9-4 16,20-9-1-16,30-3-6 15,9 3 1-15,26 12-3 16,3 3-1-16,-17-3 3 16,-18-12 0-16,-24 3 0 0,-18-5 1 15,-17 8 4-15,-6 0 2 16,-9 12 11-16,6-15-1 15,-6 15 16-15,0 0-1 16,0-12 12-16,0 12-1 16,0 0 3-16,0 0 1 15,0 0-8-15,0 27 1 16,9 17-13-16,2 28 1 16,1 20-6-16,0 13-1 15,-6 14-5-15,-3 12 1 16,3 6-4-16,-6 12 2 15,-9-3-5-15,0 3 1 0,-3-18-3 16,3-12-1-16,4-9-1 16,-10-11-1-16,3-10 1 15,-6-8 0-15,-5-16-1 16,-4-20 0-16,-2-12-1 16,-16-18 1-16,-20-4 1 15,-14-16 2-15,-7-7 2 16,3-3 0-16,12-3-2 15,4 3 1-15,67 15-1189 0</inkml:trace>
  <inkml:trace contextRef="#ctx1" brushRef="#br0" timeOffset="105747.17">30225 17697 0,'0'0'0</inkml:trace>
  <inkml:trace contextRef="#ctx0" brushRef="#br0" timeOffset="108124.39">21573 5038 740 0,'0'0'0'0,"0"-38"32"0,0 11 0 16,6 0 47-16,0 6 0 16,-3 3 2-16,-3 18 0 15,-9-15-29-15,-8 9-1 16,-16 6-21-16,-17 12 2 15,-3 15-10-15,-3 21 1 0,3 17-6 16,8 7 1-16,4 26-8 16,8 6 1-16,1 1-4 15,2 2-1-15,7-9-1 16,8-8 0-16,9-19 0 16,12-11 1-16,6-7-2 15,14-2 1-15,4-12-2 16,14-24 1-16,15-27 0 0,21-18-1 15,20-15 0-15,7-11 1 16,11-4 4-16,-24 1 0 16,-20 5 4-16,-18-12 1 15,-17-26 2-15,-13-12 1 16,-8-1 3 0,-18 1 0-16,-18 21 2 0,-3 17 0 15,-5 24 0-15,-15 10 0 16,-30 14-1-16,-3 3 2 15,-9 15-3-15,3 3 1 16,-2 9-3-16,14 12-1 16,12 17-1-16,12 4 0 15,11 9-6-15,21 8 1 16,18 19-6-16,15 5 1 16,5 3-4-16,22-14 1 15,17-15-2-15,14-10 1 16,16-11-1-16,-7 0 1 15,-8 14-1-15,-18 1 0 16,-18 3 0-16,-20-4 0 16,-9 4 1-16,-15 2 2 15,-12 1 2-15,-3-15 1 0,-3-13 8 16,4-17 1-16,14-15 12 16,-18 0 1-16,6-6 5 15,0-9 0-15,12 15-1526 16</inkml:trace>
  <inkml:trace contextRef="#ctx0" brushRef="#br0" timeOffset="108924.9">22589 5503 703 0,'0'0'0'16,"0"0"93"-16,0 0 2 16,0 0-15-16,0 0 1 15,0 0-32-15,30 0 1 16,2-6-10-16,21 0 1 16,9 3-16-16,-3-3 1 15,-20 0-4-15,-4 6 0 16,-17 0-4-16,-4 12 0 15,-8-3-5-15,-20 9 1 0,-10 9-4 16,-26 6 0-16,-18 11-10 16,0-2 0-16,6 3-8 15,15-7 2-15,11-5-21 16,16 0 1-16,17-18 3 16,9-3 2-16,5-6 14 15,13 0 1-15,14 0 4 0,7-6 2 16,17 0 3-16,6-6 0 15,14 0 6-15,16-6 0 16,-98 12-991-16</inkml:trace>
  <inkml:trace contextRef="#ctx0" brushRef="#br0" timeOffset="109548.71">24340 5071 929 0,'0'0'0'16,"0"0"78"-16,-9-33 1 15,9 33-1-15,0 0 1 16,0 0-11-16,-12 33 2 16,-9 33-30-16,-2 17 2 15,-13 3-16-15,10-2 1 16,-4 2-7-16,10-14 0 16,8-13 6-16,-3-14 0 0,9-24 5 15,6-21 2-15,0 0 0 16,0-21 2-16,0-44 3 15,3-13 1-15,3-8-4 16,0-10 1-16,0-2-1 16,-6 6 1-16,6-1-1 15,0 13 1-15,0 23-7 0,2 18 0 16,1 25-7 0,-9 14 2-16,21-6-8 15,-3 23 0-15,14 19-4 16,15 15 0-16,6 8-3 15,10 1 0-15,4 6-6 16,-2 5 1-16,-11-5-3 16,-16-1 1-16,-29 1-2 15,-24-10 1-15,-35-2-1 0,-12-15 1 16,-21-6-1-16,3-7 0 16,10-14 0-16,10-3 0 15,19-9 1-15,12-3 2 16,8 0 0-16,9-3 0 15,12 6 3-15,33-15 1 16,35-17-1-16,35-7 2 0,-103 39-1701 0</inkml:trace>
  <inkml:trace contextRef="#ctx0" brushRef="#br0" timeOffset="109832.89">24907 4919 916 0,'0'0'0'0,"0"0"4"16,-33-30 0-16,33 30-2 0,0-15 1 15,0 15 25-15,21-11 1 16,2-4 6-16,31-12-1 16,31-3 0-1,16 9 1-15,29 0 2 0,-6 9 1 16,-21 3-2-16,-23 9 1 15,-24 9-4-15,-24-3 0 16,-20 6-10-16,-12 9-1 16,-18 6-9-16,-8-3-1 15,-13 3-10-15,-5-13 1 16,44-14-1063-16</inkml:trace>
  <inkml:trace contextRef="#ctx0" brushRef="#br0" timeOffset="110058.93">25255 4842 892 0,'0'0'0'15,"0"0"0"-15,-3-15 0 16,3 15-4-16,0 0 2 16,0 0 24-16,0 0 2 15,3 38 42-15,12 28 0 0,-3 29 24 16,-12 7 0-16,0 5-2 16,-12 3 0-16,-3-23-23 15,3-10 1-15,12-20-7 16,6-16 0-16,3-20-10 0,29-18 0 15,42-12-3 1,6-18 0-16,-86 27-1441 0</inkml:trace>
  <inkml:trace contextRef="#ctx0" brushRef="#br0" timeOffset="110412.96">25840 5411 1192 0,'0'0'0'15,"0"0"9"-15,0 0 0 16,0 0-1-16,0 0 0 16,0 0 44-16,0 0-1 15,0 0 4-15,0 0 0 16,-27 71-3-16,-2 4 1 16,2-1-8-16,9-14-1 15,9-21-7-15,18-7 2 0,3-5-10 16,9-18 1-16,8-3-5 15,4-18 1-15,11-9-2 16,-3-17 2-16,-2-10 1 16,-22-12 1-16,-8 1 0 0,-15 2 0 15,-8-3 0-15,-16 4 0 32,4 26-3-32,2 18 0 15,9 12-3-15,3 12 1 16,1 15-8-16,2 21 2 15,12 5-7-15,20-2 1 16,-23-51-1650-16</inkml:trace>
  <inkml:trace contextRef="#ctx0" brushRef="#br0" timeOffset="110695.7">26182 5494 1218 0,'0'0'0'16,"6"-18"4"-16,0 6 0 16,-3-3 3-16,0 4 1 15,-3 11 20-15,0 0 1 16,0 0 11-16,20 17 2 15,-2 25 6-15,9 15 0 16,2 8-2-16,4-11 0 16,-7-15-6-16,4-12-1 15,-12-16-2-15,2-5 1 16,4-12-2-16,2-11 0 16,13-19 7-16,-4-15-1 15,-5-14 2-15,-4-1 0 0,-8-11 4 16,-3-4 0-1,-3 10-1-15,-1 14 0 16,-5 36-7-16,-6 3-1 16,0 18-11-16,0 0 1 15,0 0-1749-15</inkml:trace>
  <inkml:trace contextRef="#ctx0" brushRef="#br0" timeOffset="111106.15">24118 6111 791 0,'0'0'0'0,"0"0"71"0,0 0 2 16,0 0 12-16,21 39-1 15,47-27-42-15,56 3 2 16,65-4-15-16,56-8 2 16,53 3 8-16,33 0 0 15,14 0 6-15,-35-6 0 0,-71 0 8 16,-56-6 1-16,-38-3 1 15,-33-3 0-15,-32 1 3 16,-24 2 1-16,-32 3 2 16,-24 6 1-16,-12 0-16 15,-32 3 1-15,-24 9-6 16,-21-1 2-16,89-11-1583 16</inkml:trace>
  <inkml:trace contextRef="#ctx0" brushRef="#br0" timeOffset="111870.96">23832 6871 904 0,'0'0'0'15,"-9"-45"118"-15,9 18 0 16,0 6-6-16,0 1 1 16,0 20-39-16,0-12 0 15,0 12-19-15,-6 26 0 16,-6 25-12-16,-5 24 0 15,-1 14-4-15,3 3 0 16,9 1-7-16,0-1-1 16,0-3-2-16,1 4 0 15,-7-16-4-15,0-8 1 0,3-18-6 16,-3-25 0-16,0-14-1 16,-5-24 0-16,-4-9 2 15,-3-23 0-15,7-37 4 16,8-11 0-16,9-15 3 15,6-12 2-15,9-13-5 16,20 7 2-16,15 15-3 0,15 12 1 16,21 20-6-16,14 25 1 15,-5 20-4-15,-7 18 0 16,4 24-5-16,-16 24 0 16,-8 17-6-16,-23 16 2 15,-22 26-3-15,-34 1 0 16,-28 2-2-1,-11-6 0-15,-18-5 0 0,-9-13-1 16,3-17 0-16,-2-9 0 16,-10-19 0-16,3-8 1 15,21-18 1-15,9-12-1 16,15-9 1-16,11-5 1 16,1-7-1-16,8 9 1 15,12 3 1-15,6 21 1 16,0 0-1-16,33 21 1 15,29 30-2-15,14 8 2 16,16 7-3-16,2-7 1 16,-17 7-2-16,-6-15 0 15,6-19-2-15,-9-11 1 16,-3-9-1-16,-3-12 0 16,6-12-2-16,-12 0 0 0,-56 12-1853 15</inkml:trace>
  <inkml:trace contextRef="#ctx0" brushRef="#br0" timeOffset="112111.49">24727 7276 1231 0,'5'-12'0'16,"1"-9"30"-1,0 0 0-15,0-5 28 0,0 8 1 16,-6 18 14-16,6-15 0 16,-6 15-7-16,0 0 1 15,12 9-8-15,-3 18 0 16,8 38-6-16,-5 19 1 15,-9 14-12-15,-3 0 1 16,0 1-10-16,3-16 0 0,6-3-6 16,3-23 1-16,-6-15-8 15,-6-24 2-15,0-18-8 16,6 15 2-16,-6-15-1659 16</inkml:trace>
  <inkml:trace contextRef="#ctx0" brushRef="#br0" timeOffset="112549.08">24517 7729 1130 0,'0'0'0'16,"15"12"6"-16,-3-6 2 15,8-6-1-15,19 0 0 16,23-15 13-16,17-3 0 16,4-21 7-16,3-5 0 0,-13-16 9 15,-8 0 1-15,-14 10 12 16,-13 8 1-16,-9 15 15 15,-14 15 1-15,-15 12-1 16,0 0 0-16,0 0-9 16,-9 42 0-16,-20 35-7 15,2 16-1-15,4 2-10 16,8-2 1-16,9-13-9 16,9-11 2-16,9-16-9 0,5-26 1 15,7-15-4-15,14-18 2 16,19-21-1-16,-1-12 1 15,3-11 1-15,-12-4 0 16,-15 1 4-16,-8 2 1 16,-9 12-3-16,-6 12 1 15,-1 21-1-15,-8 6 0 16,0 6-7-16,0 33 1 16,6 27-7-16,0 5 0 15,6-5-5-15,12-22 1 16,11-14-5-16,15-18 1 15,21-12-1-15,12-15-1 16,-6-9-2-16,8-8 0 0,-85 32-1842 0</inkml:trace>
  <inkml:trace contextRef="#ctx0" brushRef="#br0" timeOffset="112897.04">26247 7422 1332 0,'0'0'0'15,"0"0"2"-15,0 0 1 31,-32-21-2-31,32 21 0 16,-21 6 22-16,-3 15-1 16,-26 30 7-16,0 2 2 15,6 13 16-15,5 5 1 16,22 1 4-16,5-1-1 16,12-20-5-16,12-3 0 15,26-10-7-15,18-17-1 16,12-21-5-16,3-9 1 0,-12-14-4 15,-15-10 2-15,-11-18-4 16,-16 3 1-16,-11-17-1 16,-12-1 0-16,-6 1 2 15,-17 5 2-15,-9 15-3 16,-1 19 0-16,-5 20-3 16,8 18 0-16,10 8-3 15,14 19 1-15,12 9-5 0,18 3 0 16,-18-51-1753-16</inkml:trace>
  <inkml:trace contextRef="#ctx0" brushRef="#br0" timeOffset="113211.4">26510 7517 1394 0,'3'-12'0'0,"3"-8"33"16,-3-7-1-16,0 3 34 16,0 9 0-16,-3 15-9 15,5-21 1-15,-5 21-19 16,0 0 0-16,18 15-4 15,0 27-1-15,3 32-2 16,-1 19-1-16,-2-13 0 0,0 4-1 16,-1-25-7-16,1-11 1 15,-3-18-5 1,3-15 0-16,-1-15-1 0,4-15 0 16,8-9 1-16,4-18 1 15,-1-18 7-15,-2-14 0 16,-4-12 3-1,-8-7 2-15,-12 7-2 0,-12 2 0 16,0 19-3 0,6 11 0-16,6 15-5 0,18 7-1 15,-24 32-1829-15</inkml:trace>
  <inkml:trace contextRef="#ctx0" brushRef="#br0" timeOffset="113654.11">27927 6051 979 0,'0'0'0'16,"0"0"61"-16,0 0-1 16,0 0 39-16,0 0 1 15,0 0-45-15,44 0 1 0,-2-12-24 0,23 7 0 16,-3 2 4-16,8 11 0 16,-5-2 11-16,-14 6 1 15,-19 3 4-15,-26 3 0 31,-24 9-6-31,-32 6 1 0,-24-1-11 16,-3 1-1-16,4 0-3 0,8 0 0 0,23-6-12 31,19-7-1-31,8-2-4 0,9-6 1 0,6-12-3 32,18 21 1-32,20-6-4 15,18-3 0-15,12-12-1 16,15-12 1-16,5 3-1 15,4-3 0-15,-92 12-1605 16</inkml:trace>
  <inkml:trace contextRef="#ctx0" brushRef="#br0" timeOffset="114953.16">29397 6171 150 0,'0'0'0'15,"0"0"251"-15,0 0 1 16,0 0-200-16,0 0 1 16,0 0-14-16,0 0 1 0,0 0-18 15,0 0 1-15,0 0-6 16,0 0 1-16,0 0 4 15,0 0-1-15,0 0 4 16,0 0 1-16,0 0 3 16,0 0 1-16,0 0 3 15,0 0-1-15,0 0 5 16,0 0 1-16,-29-27 9 0,26 6 2 16,3 3 6-16,-6-9 0 15,0 9 0-15,6 9 0 16,0 9 0-1,0-12 1-15,0 12-6 0,0 0 2 16,-15 0-8-16,15 0 1 16,-15 0-8-16,4 21 1 15,2 24-8-15,3 15 0 16,0 11-4-16,6 13 0 16,0-7-6-16,12 9 0 15,3-11-3-15,8 8 0 16,7-2-5-16,8-7 1 15,-2-14-2-15,5-6 0 0,0-22 0 16,3-17 2-16,1-18-2 16,11-27 0-16,6-11 4 15,3-16-1-15,-9-5 4 16,-18-10 0 0,-8 0 2-16,-7-11 2 0,-14-3 1 15,-6-7 1-15,-3-2-2 16,-6 9 1-16,0 14-2 15,1 12 0-15,5 28-3 16,-6 11 0-16,0 9-3 0,6 12 1 16,0 0-5-1,0 0 0-15,0 0-1896 0</inkml:trace>
  <inkml:trace contextRef="#ctx0" brushRef="#br0" timeOffset="115813.47">30481 6117 677 0,'0'0'0'15,"0"0"118"-15,0-39 1 16,0 39 14-16,-3-12-1 16,3 12-73-16,0 0 1 15,-6 12-25 1,-18 27-1-16,-14 35-11 16,-6 16-1-16,-7 2-4 15,-2 7 1-15,6-1 6 16,6-6 1-16,8-2 0 15,1-13-1-15,14-14 8 16,6-19 0-16,9-26 8 16,3-18 1-16,21-6-5 0,-6-32 0 15,20-40 5-15,-5-14 2 16,8-7 0-16,0 1 1 16,-11-12-5-16,3-3 2 15,-10-10-6-15,4 10-1 16,-12 21-2-16,-6 26 0 15,-3 33-3-15,-1 22 0 16,-2 11-10-16,0 41 2 16,0 49-10-16,3 23 2 0,9 21-7 15,6 6 1-15,3 3-3 16,2-6-1-16,1-12-2 16,8-9 1-16,-2-17-2 15,8-25 0-15,-8-23 0 0,-4-24 0 16,-14-21-1-16,0-18 1 15,-3-9-1-15,-9-27 1 16,0 48-1750-16</inkml:trace>
  <inkml:trace contextRef="#ctx0" brushRef="#br0" timeOffset="115959.86">30209 6713 1306 0,'0'0'0'0,"0"0"12"0,44 15 0 15,-5-12 11-15,23-3 0 16,26-6 14-16,13-6 2 16,8-6-16-16,-14 3 2 15,-22-6-6-15,4 3 0 16,-77 18-1174-16</inkml:trace>
  <inkml:trace contextRef="#ctx0" brushRef="#br0" timeOffset="116625.61">31529 6057 941 0,'0'0'0'16,"0"0"46"-16,0 0 1 15,-24-26 20-15,24 26 2 16,-11 3 13-16,-4 14 0 16,-27 37-26-16,-8 23 1 15,-6 10-15-15,6 8 0 16,0 7-6-16,8-7 0 15,13 0-1-15,5-11 1 16,15-19-5-16,6-20 2 16,3-24-1-16,0-21 1 15,30-9 4-15,0-27 0 16,20-29 3-16,3-10 1 16,-9-17 0-16,-8 2 2 15,-16-17-3-15,-14-3 1 0,-18-21-3 16,-8 9 1-16,-7 23-5 15,9 34 1-15,-5 20-7 16,8 24 1-16,15 21-7 16,-3 18 1-16,15 30-10 15,17 17 2-15,22 22-7 0,14 8 1 16,2-3-6-16,1 7 1 16,-17-16-2-16,-1-2-1 15,-3-10-1-15,-12-11 1 16,-14-10-1-16,-12-17 0 15,-24-6 0-15,-14-12 0 32,-16-3 0-32,-17-12 1 0,-11-12-1 0,-10 3 1 15,-3-3 1-15,15 6 1 16,15 3 0-16,21 0 1 16,26-3 0-16,24 3-1 15,-15 3-1840-15</inkml:trace>
  <inkml:trace contextRef="#ctx0" brushRef="#br0" timeOffset="117076.75">31694 6117 1369 0,'0'0'0'0,"30"-27"33"15,-4 3 2-15,10-3 31 16,5 1 2-1,18-7-33-15,12 9 3 16,26 9-6-16,4 6 2 16,-24 6-4-16,-9 3 1 15,-21 6-1-15,-15 6-1 16,-23 0-6-16,-6 3 2 16,-6-3-13-16,-6 0 2 15,-17 3-15-15,-10-6 0 16,-20-6-49-16,0-6 1 15,0-6-69-15,12-9 0 16,8 3-3-16,16-3 1 16,2 9 74-16,6 9 0 15,12 0 41-15,0 0 1 16,-9 33 8-16,9 20 1 16,0 31 29-16,6 14 0 0,3 4 27 0,3-4 1 15,0 3 8-15,-7-3 1 16,-5 1-8-16,9-7 1 15,6-26-14-15,18-22 2 16,5-29-7 0,9-24 0-16,3-23-34 0,-5-13 1 15,-45 45-1444-15</inkml:trace>
  <inkml:trace contextRef="#ctx0" brushRef="#br0" timeOffset="117392.8">32429 6525 1093 0,'0'0'0'15,"0"0"2"-15,0 0 1 0,0 0-2 16,0 0 1-16,-11 36 23 0,-4 6 0 16,-6 29 11-16,1 7 1 15,5-4 16-15,9-5 0 16,9-7 1-16,9-11 1 16,5-27-11-16,7-9 1 31,8-9-5-31,7-18 1 15,2-15-4-15,0-18 1 16,-5-9 1-16,-15-5 2 0,-10-13 3 0,-11 7 1 16,-14-7 0-16,-4 13 1 15,-6 14-4-15,4 18 0 16,2 15-1 0,-6 24-1-16,4 9-14 0,8 24 1 15,-3 8-7-15,18 7 0 16,-3-60-1673-16</inkml:trace>
  <inkml:trace contextRef="#ctx0" brushRef="#br0" timeOffset="117699.88">32674 6662 1180 0,'6'-15'0'0,"0"-9"28"16,0-2 0-16,-6-7 6 15,6 6-1-15,-6 12 42 16,3 3 0-16,-3 12-3 15,18 0 1-15,-1 12-3 0,4 15 1 16,15 33-14-16,-7 17 0 16,-2-5-10-16,-10 2 2 15,10-14-11-15,-3-10 1 16,-10-23-9-16,-5-9 2 16,-9-18-6-16,15-6 0 15,0-15-2-15,5-24 2 0,7-26-1 16,-6-18 1-16,2 2-1 15,-2-5 1-15,3-1 3 16,-4 4 0-16,-2 26 0 0,6 22 0 16,-7 26-7-16,4 15 2 15,-21 0-1866-15</inkml:trace>
  <inkml:trace contextRef="#ctx0" brushRef="#br0" timeOffset="118205.58">31352 5756 438 0,'0'0'0'32,"-27"-38"118"-32,12 14 1 0,-2 9-4 0,2 9 0 15,3 6-83-15,-8 18-1 16,-22 35-21-16,1 40 1 16,2 29-10-16,7 24 2 15,2 24-3-15,10 12 1 16,14-7 0-16,18-8 1 15,20-9 4-15,36-18 0 16,50-21 14-16,12-32 0 0,15-42 13 16,5-40 1-16,-150-5-872 15</inkml:trace>
  <inkml:trace contextRef="#ctx0" brushRef="#br0" timeOffset="118284.28">32849 5882 1054 0,'0'0'0'0,"0"0"-791"0</inkml:trace>
  <inkml:trace contextRef="#ctx0" brushRef="#br0" timeOffset="118420.08">32928 5613 653 0,'0'0'0'0,"33"-18"-3"0,-7 10 2 16,13 11-11-16,2 26 0 16,15 37 14-16,6 32 0 15,12 45 22-15,-3 24 0 16,-27 21 27-16,-20 3 0 15,-33-1 19-15,-32-8 0 16,-27-27-11-16,-24-24 2 0,92-131-841 0</inkml:trace>
  <inkml:trace contextRef="#ctx0" brushRef="#br0" timeOffset="124361.52">21579 9350 1356 0,'0'0'0'15,"0"0"54"-15,0-33 1 16,0 21 65-16,0-3 1 16,0 3-24-16,0 12-1 15,0-15-41-15,0 4 0 0,0-10-20 16,0 9 1-16,0 0-6 16,0 12 2-16,0-18-6 15,0 18-1-15,0 0-4 16,6 18-1-16,-6 3-3 15,-3 3-1 1,3-13-3-16,0-11-1 0,0 0-3 16,9 15 1-16,-9-15-3 0,0 0 1 15,0 0-1-15,0 9 0 16,0-9-1-16,0 0 0 16,0 0-2-16,0 0 2 15,0-9-3-15,0 9 2 16,-3-15-1-16,3 15 1 15,-3-11-2-15,3 11 1 16,0 0 0-16,0 0-1 16,0 0 1-16,0 0 0 15,0 0-1-15,0 0 1 16,0 11-2 0,0-11 0-16,0 15-1 0,0-15 0 0,0 0-1812 15</inkml:trace>
  <inkml:trace contextRef="#ctx0" brushRef="#br0" timeOffset="124792.9">21511 9377 1281 0,'0'0'0'0,"0"-27"49"16,0 3 1-16,0-6 36 15,0-9 2-15,0-5-14 16,0-7 1-16,0 9-25 16,0 13 2-16,0 14-10 15,0 15 0-15,0 0-7 16,6 18 1-16,6 62-3 15,0 9-1-15,-6-2-5 16,-3-1 0-16,-3-2-6 0,0 8 1 16,6 0-2-16,5-2 0 15,13-10-5-15,9-26-1 16,5-27 1-16,-9-18-1 16,4-21-2-16,-9-12-1 15,-4-24-1-15,-8-5 1 16,-18 2-8-16,-12 6 1 15,-8 18-5-15,-18 7 1 16,44 20-1704-16</inkml:trace>
  <inkml:trace contextRef="#ctx0" brushRef="#br0" timeOffset="124993.43">21343 9737 1356 0,'0'0'0'0,"-32"45"18"16,14-12 0-16,18 2 36 16,0 1 1-16,6-15 4 15,12-9 1-15,20-3-16 16,30-12-1-16,26-15 3 15,18-15 0-15,7-17-1 0,-4 2 1 16,-15 0 0-16,-20 13 0 16,-12 14-4-1,-24 12 1-15,-20 12-8 16,-16 15 1-16,-10 14-14 16,-16 22 0-16,18-54-1659 15</inkml:trace>
  <inkml:trace contextRef="#ctx0" brushRef="#br0" timeOffset="125394.32">21491 10247 1494 0,'0'0'0'0,"0"0"52"15,0 0 0-15,20-39 35 16,-20 39 1-16,6-15-8 0,-6 15 1 15,0 0-37-15,0 0 1 16,0 0-14-16,0 21 1 16,-6 30-7-16,-5 35 2 15,8 12-6-15,6 13 0 16,8 2-4-16,7-15 0 16,20-26-3-16,7-28 1 0,17-14-5 15,0-18 1-15,-12-15-1 16,0-9 0-16,0-9-2 15,-5-23 0-15,5-43 0 0,-6-23 0 16,-14-6 1-16,-7 3 1 16,-8 8 1-16,-21 19 0 31,-6 11 0-31,-2 22 1 16,2 14 0-16,6 18 1 15,6 21-2-15,0 0 0 16,-6 33-4-16,12 6-1 15,-6-39-1837-15</inkml:trace>
  <inkml:trace contextRef="#ctx0" brushRef="#br0" timeOffset="125810.17">22869 9597 1431 0,'0'0'0'0,"0"0"72"0,0 0 0 0,12-33-1 15,0 21-1-15,0 12-6 16,14 0 0-16,31-11-23 16,16 5 0-16,4 12-13 15,-9 0 2-15,-12-6-6 0,-20 5 2 31,-16 1-4-31,-20-6 1 16,12 15-10-16,-30 6 2 0,-26 24-6 0,-18 0 0 16,-18-1-7-16,4 4 2 15,14-9-4-15,23-7 1 16,21-17-1-16,13-3 0 16,5-12 0-16,35 0 0 15,36-18 1-15,23-11 1 16,7-7 3-16,-10 3-1 15,-23 3 5-15,-15 6 0 16,-53 24-1632-16</inkml:trace>
  <inkml:trace contextRef="#ctx0" brushRef="#br0" timeOffset="127149.8">24304 8977 640 0,'0'0'0'16,"9"-32"46"-16,-3 5 0 16,-6 9 75-16,-6 6 1 15,6 12 7-15,0 0 0 16,0 0-39-16,0 0 0 15,-9 36-39-15,0 26 1 16,-2 34-15-16,2 2 1 16,-3 0-3-1,-3-14-1-15,3 2 0 0,9-20 0 16,12-16-6-16,6-14 1 16,-9-15 1-16,0-3 2 0,-6-18-3 15,6 12 0-15,-6-12-3 16,0 0 0-16,0 0-1494 15</inkml:trace>
  <inkml:trace contextRef="#ctx0" brushRef="#br0" timeOffset="127349.87">23950 9660 1143 0,'0'0'0'16,"6"12"31"-16,6 0 1 16,14-9 37-16,25-3 1 15,11-9 9-15,17-12 0 16,19 3-17-16,14 0 1 15,30-6-3-15,-10 0 1 16,-25 3-4-16,-28 10 2 16,-28 5-11-16,-25 3 1 15,-26 3-13-15,12 15 1 16,-24 17-16 0,-8 16 1-16,20-48-1581 15</inkml:trace>
  <inkml:trace contextRef="#ctx0" brushRef="#br0" timeOffset="127840.15">23894 10360 1243 0,'0'0'0'15,"12"-42"25"-15,-3 9 0 16,5 1 28-16,1 5 1 15,-3 9 45-15,-12 18 1 16,9-12-24-16,-9 12 1 16,15 33-19-16,-1 18-1 15,-8 23-9-15,0 15 1 16,-6 16-13-16,-6-13 1 0,0-6-11 16,-5-14 1-16,8-18-9 15,3-19 0 1,3-14-3-16,8-21-1 15,7-6 1-15,6-27-1 0,14-26 1 16,6-13 1-16,-5-14-1 16,-7 3 1-16,4 2 2 15,-10 21 1-15,-2 19 0 16,-6 20 0-16,-18 21 0 16,20 24 0-16,-8 23-3 0,6 25 1 15,-4 2-7-15,-2-2 1 16,6-6-5-16,6-16 0 15,2-17-3-15,-5-15 1 16,8-9 0-16,4-12 0 16,23-9 0-16,-6-15-1 15,-11 0-1-15,-10-3 0 16,-29 30-1841-16</inkml:trace>
  <inkml:trace contextRef="#ctx0" brushRef="#br0" timeOffset="128033.46">24762 10455 1407 0,'0'0'0'0,"0"0"19"15,12-12 1-15,-12 12 17 16,0 0 1-16,0 0 25 16,15 15 1-16,2 24-12 15,7 30-1-15,-3 17-7 16,-7 6 1-16,-5-17-7 16,-3-10 1-16,0-20-8 0,3-9 0 15,-9-18-7-15,0-18-1 16,0 0 1-16,23-27-1 15,-23 27-1578-15</inkml:trace>
  <inkml:trace contextRef="#ctx0" brushRef="#br0" timeOffset="128590.95">25946 9389 803 0,'0'0'0'0,"0"0"119"0,-27 0 0 16,27 0 45-16,-17 0 0 16,17 0-112-16,20 0 1 15,51-6-18-15,24 0 1 16,11 0-6-16,0-9 1 15,-17 3-1-15,-15-9 0 16,-15 9 8-16,-12 6 0 16,-15 6-3-1,-14 0 1-15,-18 0-7 0,0 0 1 16,0 0-1435-16</inkml:trace>
  <inkml:trace contextRef="#ctx0" brushRef="#br0" timeOffset="128806.82">26271 9192 1080 0,'0'0'0'0,"-12"-18"10"16,12 18 1-16,-12-18 11 16,12 18-1-16,0 0 24 15,0 0 1 1,0 0 16-16,-9 51-1 0,9 26 2 16,0 16 0-16,0-10-6 15,0 4 1-15,0-13-7 16,0 1 2-1,12-13-11-15,9-17-1 0,5-21-6 16,4-24 1-16,-30 0-1430 16</inkml:trace>
  <inkml:trace contextRef="#ctx0" brushRef="#br0" timeOffset="129228.08">27490 8408 841 0,'0'0'0'16,"0"0"96"-16,12-32-1 15,-12 32 35-15,0 0 1 16,0 0-63-16,-6 32 0 16,0 28-22-16,6 23 1 15,0 10-12-15,6-1 1 16,0-3-6-16,6 4 1 0,2-7-3 15,4-8 1-15,-6-19-4 16,3-14 0-16,-4-12 0 16,1-12 1-16,6-15-4 15,-9-12 2-15,-3-6-7 16,-21-9 0-16,15 21-1437 16</inkml:trace>
  <inkml:trace contextRef="#ctx0" brushRef="#br0" timeOffset="129410.9">27177 9147 1117 0,'0'0'0'16,"0"0"14"-16,38 39-1 16,10-30 8-16,34-3 1 15,31-6 23-15,13-9 0 0,10-9 15 16,-15-9 1 0,-23 3 27-16,-16 4 1 15,-25 8-1-15,-25 9-1 16,-14 6-20-16,-18 15 1 15,-15 5-32-15,-3 25 0 16,18-48-1504-16</inkml:trace>
  <inkml:trace contextRef="#ctx0" brushRef="#br0" timeOffset="129864.69">27425 9660 1269 0,'0'0'0'0,"0"0"19"16,0-39 0-16,0 30 23 16,0 9 1-16,0 0 67 15,0 0 1-15,15 9-43 0,-3 33 0 16,5 53-19-16,4 21 2 16,-3-2-10-16,-12 2 2 15,0-21-15-15,-6-9 1 16,-12-20-7-1,6-12 0-15,0-28-5 0,0-14 1 16,6-12-4-16,-9-17 1 16,3-22 0-16,3-18 0 15,6-14 4-15,6-13 2 16,15-2 3-16,-1 2 1 16,10 13 1-16,-1 23 1 15,4 27-3-15,-4 21 1 0,1 15-5 16,2 24 0-1,9 15-5-15,-5 5 0 0,-7 7-6 16,-2-4 1-16,-12 1-4 16,2-6 1-16,-8-16-3 15,-3-5 0 1,0-3-3-16,0-6 1 16,-4-7 0-16,-5-20-1 15,0 0-1828-15</inkml:trace>
  <inkml:trace contextRef="#ctx0" brushRef="#br0" timeOffset="130178.63">28021 10220 1243 0,'0'0'0'0,"0"0"11"15,18-6 1-15,-6 0-4 0,3 0 0 16,8 0 16-16,16 3 0 16,11 9 21-16,6 9 1 15,-15 18 16-15,-14 0 0 16,-18 14 4-16,-18 13 1 15,-15 2-8-15,-2 4-1 16,2-12-13-16,9-16 0 16,7-14-12-16,8-24 2 15,2 15-4-15,25-27 0 0,29-15-5 16,15-6 0-16,6-14-2 16,0-4 2-16,-15 3 0 15,-3-2 0 1,0-4-3-16,-3 4 1 15,9-1-10-15,-3-9 2 16,-62 60-1701-16</inkml:trace>
  <inkml:trace contextRef="#ctx0" brushRef="#br0" timeOffset="130481.46">29096 9061 878 0,'0'0'0'32,"0"0"33"-32,-38 30 0 0,38-30-19 15,-3 18 0 1,18-7 44-16,26-5 0 0,39 0 27 15,11-3 2-15,4-12 5 16,-1-8 0-16,1-1-11 16,-16-3-1-16,4 3-11 15,-24 9-1-15,-24-3-15 0,-23 6 0 16,-12 6-15 0,-32 3 0-16,32-3-1482 0</inkml:trace>
  <inkml:trace contextRef="#ctx0" brushRef="#br0" timeOffset="130714.89">29385 8736 1080 0,'0'0'0'15,"-11"-33"41"-15,5 12 0 0,3 9 35 0,3 12 2 16,-6-17-10-16,6 17 1 16,12 23-23-16,2 37 1 15,10 38-8-15,0 28 2 31,-4 5-8-31,-8 0 2 0,-6-9-4 16,0-18 2-16,3-29-6 16,3-13 0-16,-6-26-7 15,-6-12 1-15,0-24-2 16,0 0 2-16,0 0-1442 16</inkml:trace>
  <inkml:trace contextRef="#ctx0" brushRef="#br0" timeOffset="131574.94">30956 8238 992 0,'0'0'0'0,"0"0"83"15,12-38 1-15,-12 38 29 16,-3-12 2-16,3 12-52 16,-3 12 3-16,-6 18-20 15,-17 32 1-15,-4 27-12 16,-5 10 0-16,-4-13-10 0,1-2 1 16,-6 2-4-16,8-14 1 15,4-7-3-15,2-20 1 0,21-18-2 16,9-27 0-1,0 0 1-15,18-33-1 0,15-33 6 16,-4-11 1-16,-2-10 10 16,-16-5 0-16,4-12 1 15,-3-6 0-15,-6 5 0 16,3 7 1-16,3 26-4 16,2 25 1-16,-5 23-7 15,-3 15 1-15,-6 9-8 16,6 15 2-16,18 24-5 0,8 32 0 15,12 15-9-15,1 13 1 16,-1 5-6-16,6-9 1 16,0-5-3-1,-8-13 0-15,-10-8-2 16,-20-13 1 0,-24-5-1-16,-20-18 0 0,-13 0 0 0,-11-21 0 15,-3-9 0-15,3-6 0 16,9-15 0-16,9 3 0 15,14-6 1-15,6 9 1 16,18 12 0-16,-12-18 0 16,24 15 0-16,24-3 2 15,-36 6-1818-15</inkml:trace>
  <inkml:trace contextRef="#ctx0" brushRef="#br0" timeOffset="132109.16">31508 8441 892 0,'0'0'0'0,"27"-54"33"16,-4 16 1-16,10-7-3 16,-1 6 1-16,-8 12 52 15,9 13 0-15,5 11-33 16,6 20-1-1,-5 16 1-15,-13 12 0 0,-11 20-1 16,-15 7-1-16,-15 8-10 0,-8 4 2 16,-16-13-7-16,4-2 1 15,-4-12-3-15,16-10-1 16,11-17-2-16,6-15 0 31,6-15-3-31,0 0 0 0,0 0-3 0,15-48 0 31,17-17 9-31,7-13 0 16,5 1 2-16,-9-7-1 0,4 10 2 16,-7-4 1-16,-11 13 0 15,-3 14 0-15,-7 21-4 16,-5 18 2-16,-6 12-9 16,-17 12 1-16,-4 30-6 15,-3 21 0-15,-5 23-5 16,2 6-1-16,7 13-7 15,8-13 1-15,12-14-5 0,9-7 1 16,20-11-3-16,21-28 1 0,27-17-1 31,20-15 1-31,19-15-2 0,-10-8 1 0,-26 2-1 16,-12 6 1-16,-68 15-1765 16</inkml:trace>
  <inkml:trace contextRef="#ctx0" brushRef="#br0" timeOffset="132444.84">32418 8808 916 0,'0'0'0'16,"11"-27"53"-1,-5 6 0-15,0 3 28 0,0 6-1 16,-6 12-16-16,0 0 1 16,0 0-19-16,3 39 2 15,-3 26-12-15,-3 19-1 0,0-4 0 32,0-8 0-32,6-16 0 15,9-17 0-15,6-15-4 0,8-18 2 16,16-12-3-16,11-9 1 15,18-18-5-15,11-11 1 16,-11-4-7-16,-12-9 2 16,-59 57-1401-16</inkml:trace>
  <inkml:trace contextRef="#ctx0" brushRef="#br0" timeOffset="132595.66">32692 8519 1206 0,'0'0'0'0,"0"0"31"0,0 0 2 16,0 0 4-16,0 0 1 16,0 0-23-1,0 0 0-15,0 0-12 0,33-12-1 16,-33 12-1038-16</inkml:trace>
  <inkml:trace contextRef="#ctx0" brushRef="#br0" timeOffset="132997.18">30992 9305 703 0,'0'0'0'16,"0"0"30"-16,0 0 1 16,0 0 79-16,-18 39 0 15,30-33 74-15,38 9 1 16,62 9-89-16,36-4 2 15,38-11-19-15,29-9 0 16,30-3-25-16,-9-3 1 16,-41-5-17-16,-29 2 0 15,-33 3-2-15,-36 6 0 0,-35 0-4 16,-33 3 0 0,-29-3-5-16,-29 17 0 0,-42 16-6 0,-20 0 1 15,91-33-1615-15</inkml:trace>
  <inkml:trace contextRef="#ctx0" brushRef="#br0" timeOffset="133820.76">31405 9907 1067 0,'0'0'0'15,"-15"-51"63"-15,6 13-1 16,0 2 47-16,4 3 1 15,5 9-29-15,0 9 0 16,0 15-13-16,0 0 2 16,0 0-20-16,-15 33 2 15,0 39-12-15,3 20 2 16,12 6-11-16,3 7 2 16,0-13-6-16,6-6 0 15,12-2-7-15,5-19 1 16,16-17-2-16,2-18 0 15,12-36-5-15,0-27 0 0,-6-17-5 16,-5-16 0-16,-1-9-9 16,-6-8 0-16,-8-9-10 15,-7-13 1-15,-2 19-49 16,-6 14 1-16,-6 22-44 0,-6 23 0 16,-3 12 11-16,0 15 0 15,-21 15 26-15,-9 18 0 16,-20 32 31-16,-3 13-1 15,0-7 15-15,3 1 0 16,-6-10 11-16,0 1 0 16,5-15 7-16,19-13 1 15,11-11 1-15,21-24 0 16,-12 12 6 0,12-12 1-16,33-15 22 0,2-6 0 15,15-8 25-15,4 2 0 16,-10 12 4-16,-9 9-1 15,-8 9 0-15,2 9 1 0,7 12-14 32,2 5 1-32,1 7-9 15,-13 3 1-15,1-3-9 0,2-7 1 0,7-8-9 16,14-15-1-16,21-12-6 16,3-15 1-16,-18-8-5 15,-12-4 1-15,-15 6-7 16,-8 0 0-1,-6 9-3-15,-9 9 0 16,-6 9-1-16,0 0 0 16,-3-11 0-16,3 11 0 15,-30 20-1-15,-2 25 0 16,2 21-1-16,4 5 1 16,20 7-2-16,6-7 2 15,6-5 0-15,14-13 1 16,4-26 0-16,9-12 0 0,8-15 0 15,9-15 1-15,0-24 0 16,0-14 1-16,1-19-2 16,-22 1 1-16,-29 71-1587 15</inkml:trace>
  <inkml:trace contextRef="#ctx0" brushRef="#br0" timeOffset="133927.51">32545 10131 1143 0,'0'0'0'0,"0"0"2"16,0 0 1-16,0 0-2 15,0 0 0-15,0 0-8 16,0 0 0-16,0 0-846 0</inkml:trace>
  <inkml:trace contextRef="#ctx0" brushRef="#br0" timeOffset="134297.04">30017 8617 703 0,'0'0'0'0,"0"0"25"16,0 0-1 0,0 0 25-16,0 0-1 0,36 9 63 15,2-3 0-15,33 0-32 16,26 0-1-16,19-12-11 0,19-3 0 16,10-3-13-16,-9 0 0 15,-21 0 6-15,-23 3 1 16,-36 9-16-16,-24 0 1 15,-32 0-15-15,-6 12 2 16,6-12-1343-16</inkml:trace>
  <inkml:trace contextRef="#ctx0" brushRef="#br0" timeOffset="134680.6">30171 8814 967 0,'0'0'0'16,"0"0"20"-16,0 0 1 16,32-6 13-16,-8 6 1 15,32 0-8-15,21 6 1 16,2 11 10-16,-2 25 1 16,-12 15 11-16,-12 23 0 15,-29 19-4-15,-24 14 0 16,-30 15-5-16,-26 9-1 15,-6-3-9-15,-9 0 2 16,-2-3-6-16,5-6 0 16,9-20-1-16,17-13-1 15,10-20 0-15,20-22 1 0,6-14 0 16,12-9-1-16,0-9 1 16,26-6 1-16,30-7 0 15,33-7 0-15,35-13-3 16,15-9 0-16,-4 3 3 15,-14 6 1-15,-20 3 3 0,-31 6-1 16,-17 12-1 0,-26 6 0-16,-33-12-1591 0</inkml:trace>
  <inkml:trace contextRef="#ctx0" brushRef="#br0" timeOffset="137959.87">20717 9153 1180 0,'0'0'0'0,"0"0"36"16,-29-30 1-16,20 21 44 0,9 9 1 15,-12-17-16-15,12 17 1 16,6 35-32-16,0 25 1 15,-3 44-15-15,3 30 2 16,5 33-6-16,1 21-1 16,-6 6-2-16,-6 11 0 15,12 16 2-15,12-19 1 16,8-17 2-16,12-12 0 16,1-9 0-16,-1-18 0 15,-3-33 3-15,-2-30 0 16,-19-29-2-16,-2-21 2 15,-12-15-2-15,-6-18 0 16,0 0-1-16,-18-15 0 16,-5-36 0-16,-4-26 0 0,6-28-1 15,18-14 1 1,3 119-1574-16</inkml:trace>
  <inkml:trace contextRef="#ctx0" brushRef="#br0" timeOffset="138716.07">20404 9153 1206 0,'0'0'0'16,"30"-6"20"-16,8-6 1 16,18 0 27-16,27-2 0 15,29-10-6-15,27 3 1 16,17 0-22-16,18-6 2 16,33-6-7-16,-6 1-1 0,-9 2 0 15,3 9 1-15,11 6-3 16,-8 3 0-16,-35-3 0 15,-13 3-1-15,7-9 4 16,2 4 0-16,6-1-1 16,1-6 2-16,2 0-2 15,12-3 0-15,9-3-1 16,3 4-1 0,3 5 2-16,0 3 0 15,-9 3-1-15,9-6 2 0,-9 3-3 16,3 3 1-16,-3-9-2 15,8-2 2-15,7-1-3 16,0-12 1-16,-12 0-3 16,9 1 0-16,20-1-2 15,-11 3 1-15,-18 3 1 16,12 1 0-16,17-7 1 0,-5 0 1 16,-21 6-1-16,8-5 1 15,22 5-1-15,-1-6 2 16,-14 6-2-16,2 1 0 15,19 5-2-15,17-6 0 16,0-9-2-16,-12 9 1 16,-23 4 1-16,5 8 0 15,27-6 0-15,-8 3 1 16,-7 3-2-16,-6 9 2 16,4-3-2-16,-1 4 1 0,-11-1-2 15,-27 9 0-15,-30-3 0 16,-14 0 1-16,-12 6-3 15,-24 0 2-15,0 0-2 16,-20 6 1-16,-33-6-1 16,-17 6 2-16,-28-3-2 15,-34 20 1-15,-42 16-1 16,0 3 1-16,68-42-1612 16</inkml:trace>
  <inkml:trace contextRef="#ctx0" brushRef="#br0" timeOffset="139570.37">21467 11921 313 0,'0'0'0'0,"0"0"3"15,0 0 1-15,44 21 18 16,18-21 0-16,45 0 11 15,17-15-1-15,32-3 10 0,21-14-1 16,21-7-9-16,18-3-1 16,14-6-2-16,-6 7 2 15,4-7-1-15,20 3 1 16,20 7 1-16,-5-7 0 16,0 6 5-16,-6 3 0 15,-21 4 0-15,15 2 0 16,12-6-3-16,8-3 0 15,4 4-3 1,-15 2 2-16,-33-9-4 0,9 3 0 16,15-2 3-16,0 5-1 15,-9 6 2-15,-20 0-1 0,-16 4-1 16,4 2 1 0,5 0-3-16,1-3 1 15,-27 3-4-15,18-3 0 16,29 1-2-16,9-1-1 15,-12-6 1-15,-3 0 0 16,7-3-5-16,5 4 2 16,20 11-6-16,-20-6 2 15,-29 0-2-15,-3 3-1 16,2 3 1-16,-17-2 0 16,-38 2-1-16,-4 0 2 0,-11 0 0 15,-21 3-1-15,-30-3 2 16,-23 9 0-16,-20 6 2 15,-16 1 1-15,-11 2-1 16,-4 0 0-16,-17 3 0 16,12 3 1-16,-12-3-1399 15</inkml:trace>
  <inkml:trace contextRef="#ctx0" brushRef="#br0" timeOffset="163933.24">15795 14415 627 0,'0'0'0'0,"0"0"41"16,0 0 2-16,0 0 79 15,-5-35 1-15,5 26 5 16,0-6 1-16,0 15-49 0,5-12 2 15,-5 12-27-15,0 0 1 16,12 3-13-16,-6 21 0 16,-6 35-14-16,0 19 0 15,-6-7-8-15,-6-5 2 16,1-7-9 0,5-8 2-16,6-15-5 0,0-6 1 15,0-10-2-15,6 7 0 16,0 12-2-16,-1-6-1 15,-5-1-1-15,6-14 1 16,-6-18-5-16,0 9 1 16,0-9-1339-16</inkml:trace>
  <inkml:trace contextRef="#ctx0" brushRef="#br0" timeOffset="164149.59">15403 15011 979 0,'-9'9'0'0,"-9"15"4"15,6 9 0-15,1-6 3 16,11-4 1-16,6-5 10 15,17 0 0 1,39 9 13-16,21-9 1 0,17-12 28 16,12-12 1-16,6-12 4 0,-11-3 1 15,-7 6 0-15,-20 6 1 16,-9 6-9-16,-21 3-1 16,-24 9-10-16,-14 3 1 15,-12 9-10-15,-14 9 2 16,-10 3-12-1,-9 14 0-15,33-47-1402 0</inkml:trace>
  <inkml:trace contextRef="#ctx0" brushRef="#br0" timeOffset="164674.87">15766 15851 1080 0,'3'-29'0'0,"6"-28"52"15,3-17-1-15,11-1 45 16,-2 7 0-16,-9 23-5 16,-6 12 0-16,-1 15-28 15,-5 9 1 1,0 9-15-16,0 0 1 0,0 0-14 0,0 0 1 16,-11 15-8-16,-1 39 0 15,-3 47-9 1,9 24 0-16,6 15-6 0,0-12 0 15,12-29-3-15,9-25-1 16,5-11-3-16,4-19 1 16,2-20-3-1,-2-21-1-15,2-21 1 0,4-14 0 16,2-4 1-16,0-9 1 16,-11-11 1-16,3-25 1 15,-13-38 7-15,-2-3 1 16,-3-3 3-16,-6 29 2 15,0 31-1 1,-6 26 0-16,6 18-3 0,-6 21 1 0,0 0-7 16,0 0 0-16,-12 51-5 15,12 17 1-15,6 40-5 16,0 11 0-16,8 0-2 16,4-21 1-16,12-29-2 15,2-21 0 1,12-28 0-1,12-14 0-15,6-12 0 0,0-9 0 16,-62 15-1703 0</inkml:trace>
  <inkml:trace contextRef="#ctx0" brushRef="#br0" timeOffset="165477.31">15202 14120 703 0,'0'0'0'0,"0"0"70"15,0 0 0-15,-38-30 35 16,20 42 0-16,-3 12-60 0,-8 42 0 16,-4 53-28-16,-2 33 0 15,20 36-9-15,9 20-1 16,6 28-2-16,21 14 0 15,20 18 0-15,15-30-1 16,21-41 5-16,12-18 0 16,8-6 9-16,12-27 0 15,15-36 5-15,-6-36-1 16,-5-47 1-16,-13-57-1 16,-100 30-1039-16</inkml:trace>
  <inkml:trace contextRef="#ctx0" brushRef="#br0" timeOffset="165775.59">16333 14484 766 0,'0'0'0'0,"-24"-81"10"16,12 25 0-16,12 14-2 15,12 15 0-15,6 21 35 16,20 45 0-16,42 47 7 0,14 31-1 15,13-4 0-15,-7 30 1 16,1 45-1-16,-19 8 2 16,-8-20-8-16,-30 3 1 15,-20 17-3-15,-18-17-1 16,-30-51-5-16,-8-29 0 16,-7-34-4-1,10-26 2-15,11-12-4 0,18-27 1 16,-12-6-8-16,36-48 2 15,-24 54-1219-15</inkml:trace>
  <inkml:trace contextRef="#ctx0" brushRef="#br0" timeOffset="166099.75">17585 14809 1155 0,'0'0'0'16,"0"0"64"-16,6-33 1 15,5 27 50-15,22-9-1 16,14-3-35-16,24 0 1 16,29 3-30-16,7-3 2 15,-22 9-18-15,-8 9 2 16,-15 0-8-16,-18 0 0 16,-20 12-1-16,-18 12 0 15,-18 15-11-15,-12 12 1 0,-20 14-7 16,-18 7 0-16,-6-7-10 15,6-5 1-15,9-7-2 16,18-11 1-16,20-21-3 16,15-21 0-16,26 3 0 15,25-12 1-15,22-18 0 16,16-6 1-16,-6-2-1 16,-4 2 2-16,-79 33-1494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2-02T04:17:32.69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2-02T04:17:34.203"/>
    </inkml:context>
  </inkml:definitions>
  <inkml:trace contextRef="#ctx0" brushRef="#br0">11723 14979 0,'0'0'0,"0"0"0,0 0 0,16 0 0,15 0 16,-15 16-16,31-16 16,16 16-16,0 0 15,32 16-15,15-16 0,0 0 16,-31 0-16,15-1 0,-31 1 16,-15-16-16,-48 0 15,0 0-15</inkml:trace>
  <inkml:trace contextRef="#ctx0" brushRef="#br0" timeOffset="144.73">11408 12469 0,'0'0'0</inkml:trace>
  <inkml:trace contextRef="#ctx1" brushRef="#br0">5654 8224 1180 0,'0'0'0'0,"0"0"40"0,0 0 1 31,-21-39 47-31,15 21 1 0,0 6-27 16,6 12 1-16,-11-3-27 16,-4-3 1-16,-9 0-13 15,-8-3 1-15,-10 12-9 16,-2 9 1-16,-6-3-4 15,6 15 2-15,-1 9-5 16,-5 5 0-16,0 7-1 0,0 3 1 16,-6-4-2-16,6 10 0 15,-1-3-3-15,7 8 2 16,9-5-1-16,-4 6 0 16,1 11-1-16,2 1 0 15,16-7 1-15,2 7 0 16,0 20-1-16,-2-3 2 15,8-8 0-15,6-4-1 16,-6-17 0-16,0-6 0 16,-2-10-2-16,2-5 2 15,0 6-1-15,6 14 1 16,-3 1 0-16,9 17-1 16,-6 10 0-16,0-1 0 15,6 4 1-15,0-16 0 0,-6-14-2 16,12-10 2-16,0-11-2 15,0 0 2-15,9 20-1 16,9 13 1-16,-4 5-2 16,4 10 2-16,-1-16-1 15,-2 1-1-15,9-4 1 16,2-11 0-16,1-12 1 16,8-7-1-16,3-8 0 15,6-6-1-15,12-3 2 0,-5 6 0 16,2 8-1-16,-3 1 1 15,0-12-2-15,-6-3 2 16,-6 0-1-16,3 0 1 16,4 2-1-16,5-11 0 15,6-6 1-15,9-9-1 16,2-6 0-16,-5-3-1 16,9 1 0-16,-3-4 0 15,-3-3 1-15,-9-3-1 16,-6 0 0-16,-6-6 0 15,-6-3 1 1,7-2-1-16,11 2 1 0,-6 0 0 0,6-3 0 16,-6-11-1-16,0-10 1 15,0-6 0-15,0-11 0 16,3-13-1-16,-12 10 1 16,-8 2 0-16,-7 16 0 15,4-1-1 1,-10 1 0-16,4-1 0 0,-16 15 0 0,10-2-1 15,-3-10-1-15,2-18 1 16,1-11 0-16,-9 3-1 16,-3-7 0-16,-1 4 0 15,1 11 1-15,-3 19-1 16,3 14-1-16,0 6 1 31,-12 9-1-31,0-12 2 0,-12-17-2 0,6-10 0 16,-3-8 0-16,-3-4 0 15,-11 7 0-15,-4-1 2 16,-2 7-2-16,-10-1 1 16,1 6-1-16,-12 10 1 15,5 8-1-15,4 0 1 16,-9 6-2-16,-12 1 1 0,0-7-1 16,-3-9 1-16,-9-2-1 15,-3-4 0-15,-2-3 0 31,2 4 0-31,3 5 0 0,24 24 0 16,-6 3 0-16,-12-2 1 16,-3 8-1-16,3-3 0 15,6 3 0-15,12 9 0 16,6-3 0-16,5 6 0 16,-2 3 0-16,20 0 0 15,-2 0 0-15,11 3 0 16,3 6 0-16,9-9 0 15,0 0-1683-15</inkml:trace>
  <inkml:trace contextRef="#ctx1" brushRef="#br0" timeOffset="580.91">5589 9645 1344 0,'0'0'0'16,"0"0"43"-16,0 0-1 15,0 0 32-15,0 0 0 16,0 0-21-16,0 0 0 0,32-27-29 15,-20 27 2-15,3 3-7 16,9 15 2-16,-1 6-6 16,-11 11 1-16,-9 4-5 15,-9 0 2-15,-3-6-3 16,-8 0 1-16,-1-7-1 16,3-5 0-16,9-9 1 15,6-12 1-15,-12-12 0 16,1-9 1-16,-4-11 0 0,3-1-1 15,6 6 1 1,6 6 2-16,0 21-3 0,0 0 2 16,0 0-3-16,0 0 1 15,12-6 0-15,3 12-1 16,2 9-4-16,1 3 0 16,-18-18-1550-16</inkml:trace>
  <inkml:trace contextRef="#ctx1" brushRef="#br0" timeOffset="915.33">5548 9737 1356 0,'0'0'0'0,"0"0"28"16,0 0 0-16,6-15 19 16,-6 15 2-1,23-24-12-15,27-11 0 0,30-16-15 16,26-9 1-16,33-2-5 15,6-4 1-15,-1-20 1 16,4-12 0-16,-3-13 5 16,-1 7-1-1,-31 30 2-15,-19 17 0 0,-26 21-5 16,-30 6 2-16,-8 10-5 16,-15-1 0-16,-9 9-1 15,-6 12 1-15,0 0-4 16,0 0 2-16,0 0-3 15,0 21 1-15,-6-3-4 16,-3-4 1-16,3 10-3 16,-6 3 0-16,12-27-1520 15</inkml:trace>
  <inkml:trace contextRef="#ctx0" brushRef="#br0" timeOffset="2883.43">15124 13835 0,'0'0'0,"0"0"0,0 16 0,0-16 15,0 16-15</inkml:trace>
  <inkml:trace contextRef="#ctx1" brushRef="#br0" timeOffset="2178.07">5058 9442 1180 0,'0'0'0'16,"0"0"71"-16,-12-39-1 15,6 13 39-15,0-7 1 16,6 6-58-16,6-6 1 16,0-20-30-16,11 8 2 15,-2 18-9-15,3 15-1 16,6 12-5-16,2 15 2 0,12 15-5 16,4 9 2-16,-16 8-2 15,4-14 0-15,-4-6-1 16,-8-12 0-16,-9 3 0 15,3-6-1-15,-12-12 1 16,0 0 0-16,12 0 0 16,-12-33 2-16,6-39 4 15,-6-20-1-15,5-12 4 16,-5-1 1-16,6 16 3 0,0 20 0 16,15 25 2-16,-9 11-1 15,0 12-6-15,-12 21 2 16,11 0-3-16,-2 15 1 15,15 12-3-15,2 18 2 16,10-1-4-16,-4 16 1 16,-2-7-8-16,-9-8 1 15,-21-45-1551-15</inkml:trace>
  <inkml:trace contextRef="#ctx1" brushRef="#br0" timeOffset="2401.17">5639 9058 1344 0,'0'0'0'0,"0"0"21"16,0-15 2-16,0-6 15 15,0 3 0-15,0-3 6 16,0 3 1-16,0 18-14 0,0 0 2 16,0 0-2-1,6 51 0-15,3 27-4 0,3 8 1 16,-6-3-3-16,-6-23 0 16,11-21-6-16,1-18 1 15,-12-21-2-15,21 12 1 16,-3-15-3-16,14-12 0 15,15-24-3-15,4-15 2 16,-51 54-1456-16</inkml:trace>
  <inkml:trace contextRef="#ctx1" brushRef="#br0" timeOffset="2599.19">5834 8808 1293 0,'0'0'0'15,"0"0"16"-15,12-33 0 16,-12 33 11-16,12-18 0 16,2 15 18-16,4-3-1 15,12 0-10-15,2-9 0 16,6 9-7-16,-8 0 0 0,-9 6-5 16,-10 0 1-16,-11 0-1250 15</inkml:trace>
  <inkml:trace contextRef="#ctx1" brushRef="#br0" timeOffset="2740.72">5928 8918 1255 0,'0'0'0'0,"-8"12"35"16,8-12 0-16,0 15 37 15,0-15-1-15,0 0-16 16,0 0 2-16,20 0-28 16,4-12 1-16,20-9-10 15,6-18 2-15,-5-15-7 16,11 10 2-16,-56 44-1303 0</inkml:trace>
  <inkml:trace contextRef="#ctx1" brushRef="#br0" timeOffset="3205.24">6389 8456 1281 0,'0'0'0'16,"0"0"29"-16,0 0 2 15,-29 18 31-15,17-6 2 16,-3 0-8-16,-3 12 1 15,1 5-28-15,2-2 0 16,3 0-3-16,12-9 0 16,0 3-4-16,12-9 0 15,3 2-4-15,20 1 1 16,15 3-3-16,6-6 1 0,15-6-1 31,-9-3-1-31,-12 3 1 16,-14 6 1-16,-10 0-1 0,-26 3 0 15,0 12 1-15,-29 2 1 16,-24 4-3-16,-9-6 1 16,0-21-3-16,17-12 2 15,10-6-1-15,20-21 1 16,-3-5-8-16,7-7-1 0,5 9-6 16,0 3 1-16,3 15-3 15,3-2 1-15,3-4-10 16,3 3 1-1,0-6-8-15,5 0 1 0,13-2 1 16,9-7 2-16,23-3 1 16,6 0 1-16,0 18 3 0,-3 10 0 15,-9-4 1-15,-3 9 1 16,-47 6-1411-16</inkml:trace>
  <inkml:trace contextRef="#ctx1" brushRef="#br0" timeOffset="4021.18">6997 8206 1243 0,'0'0'0'16,"0"0"28"-16,0 0 0 15,0-15 49-15,0 15 1 16,0 0-12-16,-12-12 1 16,1 18-23-16,-10 21 1 15,-12 38-9-15,-8 13 0 16,15 2-8-16,8-8 1 15,18-7-6-15,12-17-1 16,-1-18-6-16,4-18-1 0,15-9-1 16,8-12-1-1,24-9-1-15,0-9 0 0,-18-12 3 16,-11-11-1-16,-15-7 2 16,-7 6 0-16,-5 7-2 15,0 17 1-15,-6 6-1 16,0 21 2-16,0 0-3 15,-23 21 2-15,5 38-5 0,6 4 1 16,12-1-4-16,12-11 1 16,0-24-4-16,-6-15 1 15,-6-12-3-15,26 9 0 16,10-24 2-16,2-12-1 16,0-18-1-16,-2-8 2 15,-21-13-1-15,-4 1 2 16,-5 8-2-1,-6 12 0-15,0 19 1 0,0 11-1 16,0 15-1-16,0 0 2 16,0 0-3-16,-17 44 1 15,11 31-2-15,6 8 1 16,6-17-1-16,5-27 0 0,1-7 0 16,0-17 0-1,0-3 0-15,3-12 0 0,2-12 0 16,10-3 0-16,2-17 0 15,-5-1 0-15,-3 0 0 16,-10 0 0-16,-5 6 0 16,0 10 0-16,-6 2 0 15,0 15 0-15,15 3 0 16,-9 14 0 0,12 16 0-16,-7 6 0 0,1 3 0 15,-3-7 0-15,3-14 0 0,-6-9 0 16,-6-12 0-16,21 3 0 15,-4-12 0-15,1-21 1 16,6-29-1-16,-4-7 1 16,-8 19-1-1,0 14 2-15,-9 21-1 0,-3 12 1 16,0 0-1-16,0 12 1 16,0 21-1-16,6 8 2 15,17-5-2-15,7-15 1 16,2-18-2-16,19-33 1 15,-51 30-1645-15</inkml:trace>
  <inkml:trace contextRef="#ctx1" brushRef="#br0" timeOffset="5835.42">6696 6996 1180 0,'0'0'0'15,"0"0"80"-15,-44-27 1 0,14 12 16 16,-2-3 2-16,-10 3-46 31,-2-2 1-31,-6-4-33 0,-9-3 1 0,12 15-9 16,-9-9-1-16,-9-3-4 16,-3 0 1-16,-6 9-4 15,-9 6 2-15,-5 6-1 16,-4 0 0-16,4 6-1 15,-1 3 1-15,-2 15-1 16,2 3 1-16,0 12-2 0,-5-1 2 16,-12 4-2-16,-7-3 1 15,10 0-2-15,14 11 1 16,1 4-2-16,-1-9 1 16,10 2-1-16,2 4 2 15,-3 9-2-15,-3 5 0 16,10 1-1-1,5-1 1-15,-3 7-1 0,15 5 0 16,0-5 0-16,0 2 0 16,0 13-1-16,-1-4 1 15,7 0-1-15,6 10 1 16,3 32-1-16,-10 0 0 16,1-15 0-16,6-11 0 31,11-10 0-31,4 6 0 0,2 13 0 15,10 5 1-15,2 9 1 16,9-3-1-16,9-38 0 16,0 2 0-16,-6 4 0 15,0 17 1-15,-3 33 1 16,0-6 0-16,6-18-1 16,6-8 0-16,9-4 2 15,3 3-1-15,11 18 0 16,4 6 2-16,5-8-2 0,6-16 2 15,3-24-2-15,7-5 1 16,-1 11-1-16,6 13 1 16,-12 11 0-16,6 9-1 15,9-9 1-15,0-17 0 16,18-22 0-16,3 1 2 16,-1 5 0-16,-2 16-1 0,3 2 0 15,2 0 0-15,-2 4 1 0,3-19 0 16,-10-8-2-16,10-16 1 15,3-14-2-15,5 3 1 16,0-7 1-16,-2 1-1 16,-3-12 1-16,-1-6 1 15,-2 0-1-15,8-4 1 16,18-5-2-16,1-9 2 16,8-3-1-16,-9-3 1 15,-6-9 0-15,0 3 0 16,-11-2 0-1,8-1 0-15,12 0-1 0,-8 3 2 16,-16-3-2-16,4-6 0 16,-13-12 0-16,4 3-1 15,-9 4 1-15,5-1-1 16,10 0-1-16,2-6 2 16,1 0-1-16,-10-17 1 15,-2-19 1-15,-3-8-1 0,3-16 0 16,5 4-1-16,4 5 2 15,-10 13-1-15,-8-1 1 16,3 10 0-16,-9-4-2 16,0-11 2-16,-12-10-2 15,-6-14 1-15,6-1-1 16,-6 1 2 0,6 0-1-16,0 11 1 0,1 16-2 0,-7-1 1 15,-6-14 1 1,-17 14-1-1,2-23 0-15,4 3-1 0,-4-1 1 16,-2 7 0-16,5 9 0 16,-8-13-1-16,-1-14 0 15,-2-3 0-15,-3 8-2 16,-6 4 1-16,2 8-1 0,-8 10 0 16,0 3-1-16,0-4 1 15,-6-8 0-15,0-19 0 16,0-11 0-16,-12 3 0 15,0 9-1-15,1 11 2 16,-4 10-2 0,-3-4 1-16,-2-5-1 0,-10-3 0 15,-8 2-1-15,-1 7 1 16,-11-6-1-16,-3 20 1 16,-3 6-1-16,3 7 2 15,-3 2-2-15,5-8 1 16,-5-10-1-16,6-2 0 15,-6-1 0-15,6 7 0 16,0-1 0-16,-6 13 0 16,-18-1 0-16,6 3 0 0,-3 22 0 15,9-4 0-15,0 6 0 16,-12 0 0-16,-3 1 0 16,-2-1 0-16,-4-6 0 15,-6 6 0-15,-2 1 0 16,-4-1 0-16,1-6 0 0,-1 6 0 15,-2-5 0-15,3 11 0 16,5 6 0-16,-6 15 0 16,-17 6-1-16,6 15 1 15,0 18 0-15,-6 17 0 16,-7 16 0 0,-2-19 0-16,121-47-1696 0</inkml:trace>
  <inkml:trace contextRef="#ctx0" brushRef="#br0" timeOffset="12160.93">16179 13025 0,'0'0'0,"0"0"0,0 0 0,0 0 16,0 0-16,0 0 15,16 0-15,16 0 16,-17 0-16,17 0 0,-16 0 0,31 0 31,0 16-31,-31-16 0,-16 0 0</inkml:trace>
  <inkml:trace contextRef="#ctx0" brushRef="#br0" timeOffset="12333.55">19423 13549 0,'0'0'0,"0"0"0,32 16 0</inkml:trace>
  <inkml:trace contextRef="#ctx0" brushRef="#br0" timeOffset="12542.38">23375 18507 0,'0'0'15,"0"0"-15,0 0 0,32-47 0,-16-1 16,47-63-16,47-32 16,-47 31-16,15 17 15,-46 47-15,-1 33 0,-15-1 16,16 16-16,-17 0 31,48 0-31,-47 0 0,16 0 16</inkml:trace>
  <inkml:trace contextRef="#ctx0" brushRef="#br0" timeOffset="12720.91">19281 11976 0,'0'0'0,"0"0"0,16 0 0,31-48 16,1 1-16,77-96 31,96-80-31</inkml:trace>
  <inkml:trace contextRef="#ctx1" brushRef="#br0" timeOffset="11644.54">14157 7818 715 0,'0'0'0'0,"12"-38"21"0,-3 11-1 16,8-12 34-16,7 0 1 0,-6 7 0 15,8-1 0-15,7 0-15 16,2 9 2-16,3 15-20 16,-5 9 2-16,-4 15-6 15,-2 24 0-15,5 26-6 16,-8 7 0-16,-6-1-2 16,-3-20 2-16,-4-9-1 15,-5-12 1-15,-6-10-1 0,0-8 1 16,0-12 2-16,0 0 1 15,0 15 7-15,0-15 1 16,0 0 10-16,6-18 1 16,12-17 5-16,3-34 2 15,8-26 5-15,-5-4 1 16,2 10-5-16,-8 23 2 31,9 22-3-31,-10 23-1 0,-2 15-9 0,-3 27 2 16,6 29-8-16,2 16-1 15,16 26-9-15,-4-2 1 16,-32-90-1409-16</inkml:trace>
  <inkml:trace contextRef="#ctx1" brushRef="#br0" timeOffset="11957.84">15090 7964 892 0,'0'0'0'0,"0"0"0"0,0 0 0 15,0 0-5-15,0 0 1 16,0 0 5-16,0 0 0 16,0 0 5-16,0 0 0 15,-12 12 9-15,3 9-1 16,3 24 8-16,0 2 0 0,12-8 1 16,3-15-1-1,9-15-3-15,0-3 0 0,5-12-1 16,4-3 1-16,-10-9 4 15,4-9-1-15,-9-11 5 16,-12-1 0-16,-6 12 6 16,-9 6 0-16,-2 9 5 15,-7 6 1-15,-3 3-8 16,10 3 2-16,5 0-7 0,12 0 2 16,0 0-1116-16</inkml:trace>
  <inkml:trace contextRef="#ctx1" brushRef="#br0" timeOffset="12790.35">15919 7428 677 0,'0'0'0'16,"0"0"26"-16,0 0 1 0,-29-21 9 15,29 21 0-15,-18-12 9 16,18 12 1-16,0 0 5 15,0 0 2-15,-9-3 2 16,9 3 0-16,0 0-7 16,3 21 2-1,27 12-13-15,8 12 0 0,9 2-8 16,7 4 1-16,2-12-7 16,0-4-1-16,0-2-4 0,-12 0 0 15,-8-9-1 1,-10-3 1-16,-8-1-1 0,-6-2 0 15,-12-6-1 1,0-12 2-16,-18 21-3 0,-6-9 1 16,-14 9-3-16,-6 0 2 15,-12-3-1-15,0-9 1 16,17-3-3-16,4 0 2 16,8-1-2-16,6 1 0 15,10 0 0-15,-1 0-1 16,12-6 3-16,-18 9 1 15,18-9-2-15,0 0 1 16,6 18-4-16,21-12 1 16,-27-6-1332-16</inkml:trace>
  <inkml:trace contextRef="#ctx1" brushRef="#br0" timeOffset="13249">16723 7479 967 0,'0'0'0'0,"17"-48"14"16,1 18 1-16,3 3 16 15,2 6 2-15,-2 10 12 16,3 2 0-16,14 9-9 15,9 3 1 1,18 9-6-16,-3 5 2 0,-6 13-3 16,-12 15 0-1,-5 9-4-15,-4 11 1 0,-14 13-3 16,-9-7-1 0,-6-20-4-16,-6-16 0 0,-6-11-3 15,6-24 0-15,0 0-1 16,-6-29 1-16,0-40 4 15,3-14 2-15,6-16 2 0,9 1 2 16,0 11 3-16,-1 10 2 16,10 11-4-16,3 13-1 15,2 14-2-15,4 6 1 16,-10 15-6-16,4 18 1 16,-3 18-5-1,2 9-1-15,1 21-4 16,8 17 2-16,-32-65-1432 0</inkml:trace>
  <inkml:trace contextRef="#ctx1" brushRef="#br0" timeOffset="13730.42">17782 7806 1017 0,'0'0'0'15,"0"0"16"-15,0 0 1 0,0 0 4 16,0-32 2-16,0 17 33 15,0 3 0-15,0 12-7 16,0 0 1-16,0 0-7 16,0 12 1-16,0 15-9 0,0 5 1 15,0-5-8 1,0-6 1-16,0-3-8 0,0-18 2 16,3 12-5-16,-3-12 0 15,0 0-4-15,0 0 2 16,12 3-1-16,-12-3 0 15,0 0 2 1,12-15 1-16,0-6 0 0,-3 3 0 16,0-6 0-1,-1-5 1-15,-8-7-1 0,0 3 1 16,-6 9-3-16,-2 12 0 16,-4 0-2-16,0 12 1 15,0 0-3-15,-14 12 0 16,-4 15-2-16,-8 18 1 0,8 17-4 15,10 4 1 1,8 2-4-16,12-14 0 0,12-15-3 16,8-12 0-16,10-7-1 15,14-8 2-15,18-6-2 16,6-6 0-16,9-6 0 16,-9-3 0-16,5 0 0 15,-8 6 0-15,-65 3-1455 16</inkml:trace>
  <inkml:trace contextRef="#ctx1" brushRef="#br0" timeOffset="14248.95">18910 7348 1017 0,'0'0'0'0,"0"0"28"16,0 0 2-16,0 0 39 16,0 0 2-16,42 5-6 15,-4-10 1-15,24-7-23 16,15-3-1-16,-3-3-14 0,2 6 2 16,-14 9 2-16,-6 3 1 15,-23 0-3-15,-15 9 0 16,-12 9-8-16,-24 9-1 15,-32 20-10-15,-18 16 2 16,-3-4-11-16,9 1 0 0,12-3-2 16,8-10 0-16,22-14-1 15,14-15 0-15,6-3-4 16,23-9 1-16,28-12-1 0,14-12 2 31,20-9 3-31,10 0 0 16,-13 1 3-16,16-19 2 15,-98 45-1261-15</inkml:trace>
  <inkml:trace contextRef="#ctx1" brushRef="#br0" timeOffset="15835.84">20242 7097 1067 0,'0'0'0'16,"0"0"58"-16,0 0 2 15,0-38 51-15,0 26 1 16,0 12-40-16,-6-15 1 16,6 15-37-16,0 0-1 15,0 21-13-15,0 20 0 0,6 43-9 16,0 2-1-16,8 3-4 16,1 4 1-16,0 11-5 15,-9-6 2-15,6-23-3 16,-6-12 2-16,-6-28-2 15,-6-11 0-15,6-24 1 16,-6 6-1-16,-12-18 4 16,-8-30 0-16,-4-35 3 0,3-21 1 15,16-13 9-15,5 7 0 16,0 0 6-16,6 0 1 16,12-4 0-16,5 4 1 15,16-6-3-15,5 26 1 16,12 19-6-16,6 23 1 15,1 15-2-15,-7 15 1 16,6 18-13-16,-9 15 1 16,-3 24-6-16,-11 23 0 15,-12 28-2-15,-19-4 2 16,-16-14-2-16,-13-13 0 16,-5-20-3-16,-10-12 2 15,1-4-2-15,6-5 1 0,5-12-2 16,9-3 1-16,1-3-1 15,8-6 1-15,12 0 2 16,0 0 1-16,-12-12 0 16,12 12 0-16,0 0 0 15,-6-9 1-15,6 9 0 16,0 0 0-16,15-6 2 16,-3 6-1-16,-12 0-1547 0</inkml:trace>
  <inkml:trace contextRef="#ctx1" brushRef="#br0" timeOffset="16594.64">20555 6910 803 0,'0'0'0'0,"0"0"35"16,-33-51 1-16,10 30 18 15,-4-6 1-15,-2 12-12 16,-10 9 2-16,-11 15-2 15,0 18-1-15,-12 18-4 16,-6 14 0 0,0 25-8-16,9-4 1 0,6 4-7 15,6 2 1-15,11 3-6 0,10 4 0 16,20 5-1-16,15 1 0 16,26-28-4-16,27-17 2 15,18-30 0-15,20-24-1 16,21-30-1-16,-9-24 0 15,0-23 1-15,-17-16 0 16,-4 7 7-16,-14-4 1 16,-27 19 0-16,-20-4 2 15,-24 10 3-15,-24-25 1 16,-20-17 0-16,-12 9 0 16,-7 20-1-16,1 28 2 15,6 41-6-15,-3 36 2 16,-3 32-6-16,3 13 1 15,3 14-5-15,8-8 2 16,10-13-9-16,5-14 0 0,15-18-4 16,18-1-1-16,21 4-2 15,11 0 1-15,24-9-3 16,12-6 1 0,-3-1-1-16,-3 4 0 0,3-3 0 15,-6 3 0-15,-6 12 0 0,-6 14 0 16,-9 16-1-16,0 8 1 15,-11-2-1-15,-9-9-1 16,-4-16 1-16,-14-8 0 16,-6-12 0-16,0-6 0 31,-6-4 0-31,0-5 1 0,6-12-1 16,0 0 1-16,0 0-1462 15</inkml:trace>
  <inkml:trace contextRef="#ctx1" brushRef="#br0" timeOffset="16902.18">21060 7401 1117 0,'0'0'0'0,"0"0"31"16,38-39-1-16,-17 30 21 0,8 4 1 16,4 5-15-16,11 8 1 15,15 22-14-15,0 12 0 16,-15 21-9-16,-5 8 1 15,-16 21 3-15,-11-5 0 16,-12-28 2-16,-6-14 1 16,6-24-2-16,0-21 1 15,0 0-1-15,0 0 2 16,-14-39 5-16,14-20 1 16,8-34-1-16,4-5 1 15,0 6 0-15,9 8 0 16,14 19 2-16,3 11 1 15,7 9-4-15,5 7 0 16,12 11-3-16,0-6 1 16,-62 33-1473-16</inkml:trace>
  <inkml:trace contextRef="#ctx1" brushRef="#br0" timeOffset="17303.47">22441 6996 778 0,'0'0'0'0,"0"0"81"15,15-42 0-15,-3 30 38 16,0 6 1-16,-3 6-61 16,-9 0 2-16,6 33-21 15,-6 12 1-15,2 29-15 16,4 16-1-16,3-13-3 15,-9 4-1-15,6-10-4 0,-6 1 1 16,6-19-1-16,6-8 1 16,-3-27-4-16,3-9 2 15,-12-9-1198-15</inkml:trace>
  <inkml:trace contextRef="#ctx1" brushRef="#br0" timeOffset="17759">22604 7228 489 0,'0'0'0'0,"0"0"7"15,0 0 0-15,0 0 7 16,0 0 0-16,0 0-9 16,0 0-1-16,0 0-4 0,0 0 0 15,0 0-1-15,0 0 1 16,0 0-3-16,0 0 0 16,-30 48-3-16,10-36 1 15,-4-9-1-15,-6-6 0 16,-8-3 2-16,0 0-1 0,-4 6 5 0,-2 6 0 15,6 9 15-15,-7 15-1 32,1 5 36-32,9 16 0 0,14 9 19 0,9-7 0 15,12 4 1-15,12-12-1 16,6-13-2-16,20-17 0 16,27-15-11-16,9-6 0 15,14-20-5-15,4-13 0 16,-9-9-10-16,-4 3 0 15,-79 45-1044-15</inkml:trace>
  <inkml:trace contextRef="#ctx1" brushRef="#br0" timeOffset="18017.25">23106 7187 979 0,'0'0'0'0,"0"0"19"31,-6-27 0-31,-9 6 19 15,-3 0 2-15,-5 9 6 16,-16 12 1-16,-2 6-17 16,-3 21 0-16,5 12-5 0,7-1 1 15,-1 16-1-15,16-3-1 0,5-13-3 16,6 1-1 0,18-9-3-16,8-6-1 0,22-18-1 15,23-9 0-15,38-21 1 16,12-9 1-16,-3-6 0 15,-5 1 1-15,-107 38-1159 16</inkml:trace>
  <inkml:trace contextRef="#ctx1" brushRef="#br0" timeOffset="18606.29">23179 7255 665 0,'0'0'0'15,"0"0"50"-15,12-39 2 16,-15 28 11-16,3 11 0 15,-20-9-16 1,2 12 1-16,-9 8-15 0,-14 16-1 16,-15 12-1-16,0 15-1 15,6 2-2-15,11 4 1 16,1-1 1-16,14-14 2 16,15-12-8-16,15-6 1 15,15-9-6-15,23-9 1 16,-44-9-1012-1</inkml:trace>
  <inkml:trace contextRef="#ctx1" brushRef="#br0" timeOffset="20290.12">23619 7205 1042 0,'0'0'0'16,"0"-27"5"-16,0 3 0 15,0-3 16-15,-6 0 2 16,-2 12 31-16,-4 3 1 0,0 3 1 16,-6 9 0-16,-8 9-15 15,-16 15 2-15,1 18-13 16,6 9 2-16,8 8-6 16,15-5-1-16,6-1-4 15,12-8-1 1,9-18-4-16,9-9 0 0,-1-18-2 15,16-12 0-15,17-15-1 16,3-12-1-16,9-8-1 0,5-16 1 16,7-2 2-16,3 5 1 15,-12 0 0-15,-12 10 1 16,-15 14 1-16,-11 6 0 16,-16 21-3-16,-5 18 2 15,-6 21-6-15,3 15 0 16,3 20-4-16,-1 1 1 15,1-13-4-15,-6-14 2 16,-6-12-3-16,0-18 1 16,0-9-1-16,0 0 1 15,0 0 0 1,21-21 0-16,2-21 3 0,4-8 0 0,-6-7 3 0,-7 9 1 31,1 10 2-15,-9 17 0-16,-6 9-2 0,0 12 2 15,0 0-4-15,12 18 1 16,-3 15-3-16,6 14 1 0,5 7-3 16,10-15 1-16,14-16-4 0,9-11 1 15,9-12-2-15,0-12 1 16,-6-20-1-16,-6-1 0 31,-8-6 0-31,-10 0 2 0,-11-2-2 16,-9-1 1-16,-6-12 0 15,-12 7 1-15,0 14 0 0,0 15 2 16,6 18 0-16,-21 6 2 16,-5 33-2-16,-4 14 2 15,4 25-3-15,11-7 1 16,12-2-2-16,15-18 0 16,14-13-2-16,19-17 1 15,17-3-1-15,5-18 0 16,4-12 0-16,3-9 0 15,-3-12 0-15,-3-5 0 16,-15 5 0-16,-9-12 1 16,-17 1-1-1,-15 8 1-15,-18 9 1 16,-15 15 0-16,-2 6 0 16,-13 18 0-16,-11 21 2 0,0 8-1 15,2 16 2-15,10-9-1 16,20-9-1-16,3-7 1 0,18-11-1 0,0-9 1 31,-6-12-1-31,36 0 0 0,23-21 1 16,3-12 0-16,-6 1 1 15,-12-7-1 1,-14 6 1-16,-4 6 0 0,-8 9 0 16,-18 18-1-16,6-11 1 15,-6 11-1-15,0 0-1 16,-12 29 1-16,0 4-2 15,0 6 0-15,18-3-2 16,12-7 1-16,11-14-1 16,19-9 0-16,11-18 0 0,6-9 0 15,-15-11-1-15,0-1 1 16,0-15-1-16,-5 4 1 16,-7 5-1-16,-38 39 0 15,0 0 0-15,12-15 1 16,-12 15-1-16,0 0 1 15,0 0-1-15,0 15-1 16,-12 18 0-16,3 5 1 16,-9 4-3-16,1-15 0 15,8-3 0-15,3-12 0 16,0 3 1-16,6-15 0 16,-6 11 0-16,6-11 1 15,0 0 1-15,0 0 1 16,6-17 0-16,0 2 0 0,-6 3 0 15,3 0 1-15,-3 12 0 16,0-15 0-16,0 15 2 16,0-15-1-16,0 15-1 15,0 0 1-15,0 0-1 16,3 15 1-16,3-3-2 16,5 3 1-16,4-3-1 0,30 9 0 15,11-10 0-15,26-17 0 16,4-8 0-16,-24-4 0 15,-6-9 0-15,-12 0 0 16,-14-6 0-16,-4-5 0 16,-2-7 0-16,-9 18 0 15,-9 6 1 1,-6 21 0-16,0-18 0 0,0 18 1 16,-15 0-1-16,-9 12 1 15,-5 15-2-15,8-9 1 16,9 3-1-16,6-6 0 15,0 3 0-15,12-7 0 16,6 4 0-16,3-9 0 16,9 0 0-16,5-3 0 15,9-6 0-15,1-3 0 16,2-15 0-16,-8 10 0 0,-1-1 0 16,-11 6 1-16,2 0-1 15,-5 6 1-15,-3 3-1 16,9 6 0-16,-7 6 0 15,-8 2 0-15,0-5-1 0,-6 3 0 16,-6 3-3-16,-21 15 1 16,24-33-1564-16</inkml:trace>
  <inkml:trace contextRef="#ctx0" brushRef="#br0" timeOffset="21975.07">26714 15281 0,'0'0'0</inkml:trace>
  <inkml:trace contextRef="#ctx1" brushRef="#br0" timeOffset="21270.97">15308 9025 690 0,'0'0'0'0,"6"-62"41"0,6 17 2 15,0 6 44-15,0 12 2 16,-3 15-5-16,-9 12 0 16,0 0-31-16,17 33 1 15,1 39-23-15,3 20 1 16,-10 18-12-16,-5-5 0 16,0-28 0-16,3-14 1 0,9-19-5 0,0-20 1 15,-4-3 2-15,16-15 0 16,8-12 0-16,9-6 1 31,4-6 0-31,-7-12 1 0,-12-2 4 0,-14-4 1 16,-6 0 5-16,-3 6 2 15,-9 3-2-15,6 13 1 16,-6 14-5-16,0 0 1 31,0 41-6-31,0 1 0 0,6 6-6 16,17-7 0-16,10-11-8 15,11-15-1-15,18-3-2 16,0-12-1-16,12-15-1 16,-3-3-1-16,-3-9 0 15,-18-11 1-15,-18-10 1 16,-14-3 0-16,-12-14 2 0,-12-7 1 16,-6 7 2-16,-9 8 0 15,-2 21 0-15,-1 13 1 16,9 20 0-16,4 29 0 15,-13 40-2-15,9 11 0 16,9 10-1-16,6-7 1 16,18-29-2-16,15-12 0 15,-1-27-3-15,18-9 0 16,18-12 0-16,6-15 0 16,-9-15-1-16,-18-9 0 0,-9-11 1 0,-11-7-1 15,-9 7 1-15,-6 8 1 16,-7 18-2-16,-2 9 1 15,-3 15-1-15,0 9 2 16,-5 15-3 0,2 36 1-16,-3 38-2 0,6 7 0 15,0-13 0-15,6-23 0 16,2-16-1-16,10-17 0 16,6-18-2-16,14-12-1 15,30-21 0-15,9-17-1 16,3-25-7-16,-13-23 1 15,-67 89-1478 1</inkml:trace>
  <inkml:trace contextRef="#ctx1" brushRef="#br0" timeOffset="21447.08">17210 8730 1017 0,'0'0'0'16,"6"-54"3"-16,-6 1-1 15,0-4-1-15,-6 10 0 16,6 20 11-16,-6 15 2 16,6 12 11-16,-9 6 0 0,3 38 16 15,-6 16-1 1,6 9 6-16,12 26 0 0,0 24-2 15,6 12 1-15,3 18-8 16,-4-18 0-16,1-38-7 16,6-19 1-16,3-11-9 15,-4-25 2-15,-11-17-7 16,-6-21 3-16,0 0-1205 16</inkml:trace>
  <inkml:trace contextRef="#ctx1" brushRef="#br0" timeOffset="21883.8">16879 9061 929 0,'0'0'0'16,"0"0"9"-16,0 0 1 16,35-3 10-16,-2-6 0 15,29-24-3 1,12 0 1-16,8-5-3 0,4-1 0 16,3 6 0-16,-16-6 1 15,-8 7 4-15,-20 5 0 16,-16 15 8-16,-17 15 0 15,-3 18 0-15,-6 11 1 16,-6 34-3-16,0 20 1 16,-3 19-3-16,0 5 0 0,6-12-2 15,0-29-1-15,3-19-1 16,9-23 0-16,0-15-3 16,5-18 1-16,16-21 1 15,5-20 0-15,6-19 5 16,-2 1-1-16,-19-1 2 15,-2 15 1 1,-9 13-3-16,-6 11 1 16,-6 15-2-16,0 12 1 15,6 24-7-15,-3 24 0 16,6 17-5-16,11 7-1 0,-2-13-5 0,9-14 2 16,5-12-4-16,9-18 1 15,4-4-3 1,11-5 1-16,-56-6-1322 0</inkml:trace>
  <inkml:trace contextRef="#ctx1" brushRef="#br0" timeOffset="22201.81">18284 8891 690 0,'0'0'0'16,"0"0"29"-16,0 0 1 0,0 0 23 16,0 0 1-16,30 9-8 15,-21 42 1-15,8 35-12 16,-5 12 1-16,3 13-6 15,-3-13 0-15,-6-6 2 0,6-20-1 16,11-28-2 0,16-23 1-16,11-21-4 0,12-15 1 15,-62 15-969 1</inkml:trace>
  <inkml:trace contextRef="#ctx1" brushRef="#br0" timeOffset="24552.7">18766 8983 841 0,'0'0'0'16,"0"0"28"-16,-27 39 1 0,15-3 13 15,6 20-1-15,0 10 0 16,6 9-1-16,0-10-15 16,0-8 1-16,0-25-4 15,6-5 2-15,0-15 2 16,15-9 0-16,8 0 4 15,10-9-1-15,11-15 6 16,6-11 1-16,-12-13 3 0,-5-15 0 16,-10-11 7-16,-14-1 0 15,3 16-3-15,-6 17-1 16,-12 24-8-16,0 15 0 16,0 24-12-1,-6 24 1-15,0 17-10 0,6 7 2 16,6-7-7-16,5-11 0 15,7-10-4-15,9-17-1 16,5-9-1-16,15-12 1 16,13-12-1-16,2-12 0 15,5-9 0-15,1-20 1 16,-9-4-1-16,0-5 1 16,-8 2 1-16,-7 12 0 15,-12 12 1-15,-14 10 0 16,-6 8 0-16,-12 12-1 0,21 12 0 15,-16 20 0-15,1 22-1 16,0 6 1-16,-3-4-2 16,0-8 1-16,3-12 0 15,0-13-1-15,3-5 0 16,14-12 0-16,10-6 0 0,11-12-1 16,6-15-1-1,-5-5 0-15,-22-13-16 0,-5 6 0 16,-12 4-29-16,-6 2 2 15,3 0-17 1,0 12 1-16,-3 9 16 0,0 12 1 16,0-12 27-16,-6 24 0 15,0 15 12-15,-6 33-1 16,0 17 4-16,12 9 0 16,0-8 2-16,12-4 0 0,6-11 3 15,9-24 2 1,2-12 3-16,15-24 0 0,12-18 7 15,1-18 0-15,-7-6 3 16,-12-9 2-16,-2-2 3 16,-10-4 1-1,-11-8 7-15,-6 8-1 0,-6 18 0 16,-3 18 0-16,0 18-4 16,0 0 0-1,-6 27-3-15,3 21 0 0,-3 23-12 0,6 4 1 16,6-7-7-16,9-17 1 15,2-18-4-15,7-12-1 16,14-21-2-16,12-21 1 16,12-12 0-16,9-24-1 15,-9-5 1 1,-11-1 0-16,-7-2 2 0,-12-13 0 16,-2-17 2-16,-12-9 0 15,-10-13 2 1,-2 1 0-16,-3 3 0 0,0 9 1 15,-3 38-1-15,0 27 1 16,0 19-4-16,0 20 1 16,24 32-4-16,-12 34 0 15,-12 26-2-15,3 24 0 16,5 19-1-16,13 2 1 16,6-9-3-16,8-15 0 15,3-27-4-15,10-17 0 16,17-15 0-16,3-37 1 15,5-26-1-15,-34-5 1 16,5-7 4-16,-26-3 0 16,2 9 2-16,-14-3 0 15,0 6 0-15,-12 3 1 16,-8-3 1-16,-7 9 0 0,0 12 3 16,-8 6 1-16,2 9-4 15,7 0 1-15,2 0-1 16,12-6 2-16,0-7-3 15,6-11 1-15,0 0-1 0,12 12 0 16,14-15 2-16,25-6-1 16,-4-8 0-16,-3 2 1 15,-6 3 1-15,-14 0 0 16,-3 6 1-16,-9 3 0 31,-1 3 0-31,-11 0-1 0,18 0-1 0,-3 6-1 16,3 9-2-16,2-3 1 15,4-6-1-15,-1 0 0 16,10-9 0-16,23-18 0 16,0-18 0-16,0-15 0 15,-11-11 0-15,-1-7 0 16,-15-8 0-16,4-4 0 16,-13-5 0-16,-2 3 0 15,-6-7 0-15,-6 13 1 16,-3 8 0-16,-3 48 0 0,0 4 1 15,0 20 0-15,0 0-1 16,0 0 0-16,-15 41-1 16,9 55 0-1,6 8-1-15,6 9 1 0,12 6-3 0,14-14-1 16,13-16-3-16,11-29 2 16,6-16-3-16,-12-23 0 15,0-15 1-15,-12-6 1 16,1-18 1-16,2-9 1 31,-8-5 3-31,-4-10-1 0,-2 0 2 0,-10 15 0 16,-8 7 0-16,-9 20 2 15,9-15 0 1,-9 15 0-16,0 0 0 0,0 41 2 16,3-8-3-16,3 12 1 15,6-6-2-15,0-13 1 16,2-5-1-16,16 3 0 15,5-15 0-15,42-3 0 16,3-21 0-16,-21-3 1 16,3-3 0-16,-18-8 2 15,0-1 1-15,-20 6 1 16,-3 3 1-16,-9 6 2 16,-1 6 2-1,-11 9 0-15,0 0-2 0,0 0 0 16,0 0-3-16,12 42 0 15,-12 0-4-15,12 2 0 16,0-2-1-16,3-12 0 16,2-3-1-16,-2-9 1 15,3-3-1-15,-1-10 0 16,4-5 1-16,-6-5 0 16,0-1 0-16,-4-6 0 15,-5-3 0-15,-6-18 1 16,0 0 1-16,-6 0 1 0,1 1 0 0,-7 11 2 15,0 9-1-15,12 12 0 16,-21-6-2-16,9 12 0 31,-5 3-2-31,17-9 1 0,-9 18-1 0,9-18 0 16,3 18 0-16,3-4 0 31,6-2-1-31,11 3 1 0,4-9 0 16,8-6 0-16,4-6 0 15,-7 0 0-15,6-3 0 16,-2-3 0-16,2-2 0 16,-11 2 0-16,2 0 0 15,-11 3 1-15,3 3-1 16,-21 6 1-16,17-3-1 0,-17 3 0 16,15 6 0-16,3 6 0 15,0 0-1-15,5-3 1 16,10 2-2-16,-1-5 1 15,9-6-3-15,-2-6 2 16,-1-2 0-16,-2-4 0 16,-1 0 0-1,-11 0 1-15,5 3 0 0,-14 3 1 16,3 0-1-16,-6 6 1 16,2 0-1-16,10 12 1 15,-6 3-2-15,2 6 1 16,4 2-3-16,-3-5 2 15,2 3-3-15,-2-12 2 16,0-3-3-16,-21-6 2 0,8 6-2 16,-8-6 1-16,0 0-1534 15</inkml:trace>
  <inkml:trace contextRef="#ctx1" brushRef="#br0" timeOffset="24717.44">22681 9103 1155 0,'0'0'0'0,"0"0"8"15,56-21 0-15,23-12 1 0,22 0 1 16,32 3 25-16,-9 7 0 16,-24-1-3-1,-29 3 2-15,-71 21-1029 0</inkml:trace>
  <inkml:trace contextRef="#ctx0" brushRef="#br0" timeOffset="43874.32">20116 17029 0,'0'0'0,"0"0"0,0 0 0,0 0 0,16 0 0,-16 0 15,0 0-15,0 0 16,0 0-16</inkml:trace>
  <inkml:trace contextRef="#ctx1" brushRef="#br0" timeOffset="43389.16">10561 10935 1130 0,'0'0'0'15,"0"0"37"-15,0 0 0 16,0 0 42-16,0 0 1 0,0 0-9 16,26-27-1-1,-26 27-27-15,12-24 1 0,0 15-18 16,3 9 1-16,8 0-7 31,10 12 0-31,8 9-2 16,3 12 0-16,-5 15-4 15,-4 2 2-15,-2 1-5 16,-7-3 2-16,4 5-1 0,-4 4 0 16,-14 2-2-16,0-14 1 15,0-15-2-15,-12-15 1 16,0-15-1-16,6-15 0 15,3-36 3-15,8-17 0 0,7-10 4 0,3-2 1 16,5-4 0 0,3-2 1-1,4 3 0-15,-7-7 1 16,4 1-1-16,-4 8 0 16,-2 25-3-16,-10 23 1 15,-2 12-1-15,-18 21-1 16,6 15-4-16,-12 30 1 0,6 32-3 15,-6 16 1-15,6-10-2 16,6-9 0-16,-6-74-1607 16</inkml:trace>
  <inkml:trace contextRef="#ctx1" brushRef="#br0" timeOffset="43869.99">11606 11424 1381 0,'0'0'0'16,"12"-12"21"-16,0 0 1 16,-4-3 22-16,-2 3 1 15,0-3 13-15,-6 15-1 16,0 0-22-16,12 6 0 16,-12-6-4-16,12 24 0 15,-6 6-7-15,-3 3-1 16,3-1-1-16,-3-5-1 15,0-12-3-15,-3-15 0 16,0 18-1-16,0-18 1 16,0 0-1-16,0 0-1 0,0-21 1 15,0-15 1-15,0-32-3 16,-3-1 0-16,-3 13-1 16,0 17 1-16,0 27-1 15,6 12 1-15,-6 9-4 16,-6 6 0-16,-11 12-1 15,-4 20 1-15,-5 19-3 16,2 5 1-16,3-5-3 16,16-7-1-16,5-14-1 15,18-12 0-15,-1-6 0 0,16-9-1 16,17-9-1-16,0-3 1 16,18-6-2-16,-5 0 1 15,-16-9-2-15,-3 3 1 0,-38 6-1630 16</inkml:trace>
  <inkml:trace contextRef="#ctx1" brushRef="#br0" timeOffset="44264.17">10800 10378 1155 0,'0'0'0'15,"-65"-39"69"-15,9 6 0 16,-12 1 27-16,-18 11 0 15,-2 9-32-15,-7 12 1 16,1 15-33-16,14 20-1 0,6 34-13 16,15 23 1-16,15 39-4 15,14 12-1-15,19 12-1 16,28 24-1-16,22 24-1 16,35-13 1-16,32-29-4 15,27-27 1-15,29 1 2 16,30-37-1-16,3-39-4 15,-6-44 1-15,-189-15-1389 16</inkml:trace>
  <inkml:trace contextRef="#ctx1" brushRef="#br0" timeOffset="44507.46">11807 10294 1306 0,'0'0'0'16,"17"-41"40"-16,1 14 1 15,3 15 38-15,8 6 2 16,10 6-23-16,17 12 2 16,27 30-32-16,2 35 0 15,4 54-11-15,-13 18 1 16,-2 3-3-16,-24 6 1 16,-20 30-1-16,-24-9 0 15,-24-24-1-15,-14-24 1 0,-16-33-3 0,4-32 1 31,6-28 1-31,20-17 0 0,18-21-1439 0</inkml:trace>
  <inkml:trace contextRef="#ctx1" brushRef="#br0" timeOffset="45283.46">13758 11555 1407 0,'0'0'0'0,"30"-72"39"16,-12 13 0-16,-4-1 39 16,-8-5 0-1,0 8-19-15,0 9 0 0,-12 10-32 16,-6 11 1-16,-14 9-7 16,-13 24 1-16,-20 27-3 0,-6 26 0 15,-3 16-6-15,-2 20 2 16,13-3-5-16,16 1 1 15,20-7-3-15,21-17 1 16,9-34-1-16,21-23 0 16,14-18-3-16,12-14 2 15,12-19-2-15,-6-12 0 16,-12-8 0-16,-17 5-1 16,-10-6 1-16,-14 7-1 15,-9 17 3-15,-3 9 0 16,0 12 1-1,3 15 1-15,-8 12-1 0,2 21 3 16,0 27-5-16,-6 5 1 16,12-20-2-16,0-12-1 15,6-10-2-15,12-11 1 0,8-9-2 16,15-18 1-16,10-14-1 16,2-10 0-1,-3-12 0-15,0-2 0 0,-3 5 0 16,-2 3 2-16,-7 12-2 15,-5 16 1-15,-4 17-1 16,-8 14 1-16,8 16 0 16,-8 9 0-16,-3 15-1 0,-7-1 1 15,-11-2-1-15,-5-12 0 32,-1-7 1-32,-3-17-1 0,0-3 0 0,0-3 0 15,-3 0 0-15,0-3 0 16,12-6 0-16,-17-3 0 15,17 3-1 1,9-30 2-16,-9 30-1602 0</inkml:trace>
  <inkml:trace contextRef="#ctx1" brushRef="#br0" timeOffset="45762.83">14544 10875 1332 0,'0'0'0'15,"8"-47"44"-15,4 5 2 16,0-6 40-16,-6-2-1 16,0 8-20-16,0 15 1 15,0 15-30-15,-6 12 1 16,14 9-10-16,-2 27 0 16,0 38-7-16,-3 16 2 15,3 2-6-15,0-5 1 0,-1-4-4 16,-5-8-1-1,0-1-1-15,0-17 0 0,0-19-3 16,9-14 1-16,-9-12-1 16,11-15 1-16,7-6-2 15,14-24 0-15,7-14-1 16,5-1 1-16,-6 6 1 16,-5 16 1-16,-10 8-1 15,-2 24 0-15,2 9-1 16,-8 20 1-16,8 25-1 0,-11-1 0 15,-3 1-2-15,-21-3 1 16,-9 2-3-16,-8-11 1 16,-13-3-2-16,-5-19 1 15,-1-5 0-15,-2-9-1 32,0-6 0-32,3-15 1 0,14-6 1 15,3-5-1-15,16-1 1 16,8-6 0-16,5-6-1 15,16-12 2-15,-21 45-1620 16</inkml:trace>
  <inkml:trace contextRef="#ctx1" brushRef="#br0" timeOffset="46232.44">15382 11400 1494 0,'0'0'0'0,"74"-48"37"0,-9 9 1 16,9-14 24-16,-9 2 1 15,-18 1-4-15,-15 8 2 16,-14 9-23-16,-15 6 2 16,-6 9-15-16,-3 0 1 15,-12 15-3-15,-14 12-1 16,-15 30-6-16,-6 18 1 16,-3 23-4-16,14 4 2 15,16 20-5-15,5-12 1 16,18-26-3-16,21-18 0 15,14-13-2-15,21-20 1 16,24-15-2-16,-3-18 0 0,-9-9 0 16,-3-5-1-16,-12-16 0 15,0-3-1-15,0-2 1 16,4-7 2-16,-7 15-1 16,-12 13-1-16,-14 11 0 15,-3 12 2-15,-18 9-1 16,17 6-1-16,-11 18-1 15,3 14 1-15,3 16-3 16,-6 0 1-16,-12 2-2 0,-9-17 1 16,3-9-1-16,-5-6 0 15,2-15 0-15,6 3 0 16,0-7 0 0,9-5 0-16,0 0 0 15,9-20 0-15,-9 20-1631 0</inkml:trace>
  <inkml:trace contextRef="#ctx1" brushRef="#br0" timeOffset="46463.54">16616 10503 1431 0,'0'0'0'0,"6"-54"26"16,0 16 0-16,-6 5 22 15,6 6 1-15,-6 15 6 16,0 12 1-16,6 18-23 15,0 42 2-15,6 41-9 16,-7 27 1-16,-2 15-7 16,0 9 1-16,0 6-4 0,9-3 1 15,12-9-1-15,8-24 0 16,-8-30-5-16,2-26 2 16,-26-66-1475-16</inkml:trace>
  <inkml:trace contextRef="#ctx1" brushRef="#br0" timeOffset="46862.98">16528 11060 1231 0,'0'0'0'0,"11"12"42"31,1-6 1-31,15-6 31 16,-4 6 1-16,10 0-14 15,11-3-1-15,30 9-28 16,6 0 0-16,-3-3-13 0,-10 9 2 0,-2 14 0 15,-11 7 1 1,-22 0-2-16,-5 3 2 16,-16-10-2-16,-5-5 0 0,-6-9-3 15,6-6 1-15,6-3-3 16,9-3 0 0,2-6-2-16,10-9 0 0,2-9-2 15,-2-21 2-15,-10-11-2 16,-8-7 0-16,-24-6-1 15,-9 4 1-15,-23 5 0 16,-9 16-1-16,-12 14-1 16,3 24 1-16,-3 32-1 15,12 19 1-15,5 15-2 16,10 11 0-16,23-8-3 0,30-7 1 16,20-20-3-16,30-24 2 15,24-18-5-15,11-15 1 16,-103 15-1553-16</inkml:trace>
  <inkml:trace contextRef="#ctx1" brushRef="#br0" timeOffset="47155.67">17797 11096 1356 0,'0'0'0'16,"68"-33"18"-16,-18 3 0 0,-11 4 19 15,-16 5 0-15,-14 9 22 32,-9 12-1-32,-15-18-15 15,-20 21 0-15,-30 18-5 16,-3 6 2-16,0 5-5 15,18 1 0-15,12-12-5 16,11 3-1-16,15-3-5 0,6-9 2 16,12 8-5-16,21 7-1 15,35 6-6-15,6-6 1 16,8 0-1-16,10 2 1 16,-9-2-4-16,-15 6 1 15,-18 6-5-15,-20-12 2 16,-12-4-1-16,-18-2 1 15,-12 6-2-15,-26 0 0 16,-30 0-2-16,-9-3 1 16,-23-10-1-16,0-8 1 0,106-6-1595 15</inkml:trace>
  <inkml:trace contextRef="#ctx1" brushRef="#br0" timeOffset="47785.65">11001 13036 1231 0,'0'0'0'0,"0"0"53"15,0 0 1-15,-15-33 39 16,21 0 2-1,15 0-36-15,8-5 1 16,27 2-26-16,15 6 1 0,3 21-15 16,-3 18 2-16,3 15-7 15,-7 12 2-15,-10 20-3 16,-1 4-1-16,-12-4 1 16,-20 4 0-16,-10-3-1 15,-14-13 0-15,-12-8-1 16,4-12 1-16,2-6-2 15,6-18 0-15,-12-18 2 16,6-3-1-16,0 0-1 0,6-23 1 16,6-25 0-16,6-20-1 15,11-42 1-15,10 11 1 16,-1 31 0 0,-2 29 2-16,-9 34-3 0,-4 20 1 15,4 15-2-15,8 29 0 16,10 31-2-16,-1 23 1 15,4 12-3-15,2-8-1 16,-44-96-1596-16</inkml:trace>
  <inkml:trace contextRef="#ctx1" brushRef="#br0" timeOffset="48139.32">12238 13206 1407 0,'0'0'0'0,"0"0"42"15,12-15 1-15,-12 15 48 16,11-18 0-16,-5 3-19 15,-6 15 1-15,6-12-39 16,-6 12 2 0,0 0-14-16,3-15 0 0,-3 15-5 0,-3 21 0 15,0 6-6-15,0-6 1 32,3-10-3-32,0-11 0 15,0 15-2-15,0-15 1 16,0 0-3-16,0 0 1 15,-11-9 1-15,-7 3 0 16,-9-8-1-16,-8 5 2 0,-24 9 1 16,-3 18 1-1,0 5-3-15,6 19 0 0,17 3-3 16,27 8 1-16,18 4-2 16,21-3 0-16,23-22 0 15,24-14 0-15,9-24-1 16,11-17 0-16,18-22 0 0,6-12-1 15,-11-5-1-15,-22 2 0 16,-85 60-1593-16</inkml:trace>
  <inkml:trace contextRef="#ctx1" brushRef="#br0" timeOffset="48392.05">10673 12511 1332 0,'-30'21'0'16,"-52"33"29"-16,-13 35 0 15,4 36 27-15,14 6 1 16,27-14-1-16,38-13 0 0,30-6-26 16,35 9-1-16,38 10-9 15,22-13 1 1,25-12-2-16,25-32 0 0,20-33-1 15,3-42 0-15,-12-45-2 16,-6-29 0 0,-168 89-1383-16</inkml:trace>
  <inkml:trace contextRef="#ctx1" brushRef="#br0" timeOffset="48632.18">12468 12067 1318 0,'0'0'0'16,"62"-3"26"-16,-9 12 1 15,21 30 14-15,6 15 2 16,-3 17-4-16,2 22 1 16,-17 11-8-16,-12 21 1 15,-17 30-2-15,-21-9 0 16,-18-9-1-16,-18-18 0 16,-14-21-3-16,-6-17 0 15,-1-21-4-15,16-28 2 16,2-23-4-16,15-18 1 0,12 9-1423 15</inkml:trace>
  <inkml:trace contextRef="#ctx1" brushRef="#br0" timeOffset="49249.38">14653 12681 1306 0,'0'0'0'15,"-15"-33"47"-15,3 9 1 0,6 4 43 16,0 5 0-16,6 15-15 16,0 0 1-16,-17-6-40 15,8 27 1-15,-9 32-14 16,0 37 2-16,13 35-7 0,13 0 0 15,19-15-3-15,0-6 0 16,2 28-5-16,-2-1 1 16,-4 12 1-16,-8-18-1 15,-12-27 2-15,-6-32-1 16,-12-25-1 0,-11-11 1-16,-10-21 0 15,-14-12 2-15,-12-9-12 16,0-20 2-16,62 32-1556 0</inkml:trace>
  <inkml:trace contextRef="#ctx1" brushRef="#br0" timeOffset="49479.06">14101 13408 1332 0,'0'0'0'16,"0"0"23"-16,12-39 2 15,8 27 5-15,25-8 2 16,17-13 2-16,17 0 1 16,4 6-11-16,5 3 0 15,-2 10-3-15,-3-7-1 0,-3 9-1 16,-24 12 1-16,-24 6 6 15,-14 0 1-15,-18-6-3 16,12 26 1 0,-12 22 0-16,3 18 1 0,0 2-3 0,2 4 1 15,10-4-3-15,-3-11 2 16,6-9-6-16,-6-16 1 16,8-26-4-16,24-35-1 15,-44 29-1473-15</inkml:trace>
  <inkml:trace contextRef="#ctx1" brushRef="#br0" timeOffset="49921.85">15477 12556 1431 0,'0'0'0'0,"0"0"60"16,-21-30-1-16,21 30 31 0,-18-3 1 15,18 3-31 1,-17 54 0-16,11 38-33 0,0 18 1 16,6 22-12-16,0-13 1 15,0-27-5-15,6-8 1 16,11-4-4-16,-2-3 2 16,-9-20-4-16,-3-18 1 15,0-18-1-15,-3-21 1 16,24-21-1-16,-1-24 0 15,16-20 2-15,5-4 2 16,0 15 0-16,-8 16 0 16,-4 5 0-16,-5 12 0 15,-4 9 1-15,4 12-1 16,-10 9-4-16,1 15 0 16,3 18-1-16,-3 11 0 15,-13 19-3-15,-10 2 0 16,-13 10 0-16,-9-10 0 15,10-8-1-15,5-16 0 0,-3-26 1 16,3-15-1-16,0-15-1 16,6-15 1-16,12-38-1 15,12-10 1-15,-18 69-1628 16</inkml:trace>
  <inkml:trace contextRef="#ctx1" brushRef="#br0" timeOffset="50447.67">15958 13182 1431 0,'0'0'0'0,"0"0"28"0,56 24 2 16,-18-19 20-16,13 1 2 0,-1 9-13 16,0 12 0-16,-6 18-7 15,-8-6-1-15,-16-7-4 16,-2 1 0-16,-18-9 0 16,0-3 0-16,0 0-2 15,0-12-1 1,0-9-1-16,0 0-1 0,0 0-2 15,0 0 2-15,0 0-3 16,-6-24 1-16,6 12-3 0,0-9 0 16,0 3-3-16,6-9 2 15,0 6-4-15,6-2 2 16,8-4-3 0,19 0 1-16,17 3-3 0,6 3 1 15,0-6-3-15,6 4 1 16,-6 8-2-16,-12-6 0 15,-18 3-1-15,-8 6 0 16,-24 12-1-16,12-9 0 31,-12 9 0-31,0 0-1 0,-12 0-1 0,-6 6 2 16,1 9-2-16,2 3 0 16,9-6-1-16,6-12 1 15,-6 15 0-15,6-15-1 0,0 9-1 16,15-6 1-16,14-3-1 15,10-9 1 1,23-9-1-16,6 0 1 16,-12-6-1-16,-12 9 0 0,-6 3-1 15,-14 6 1-15,-24 6-1663 16</inkml:trace>
  <inkml:trace contextRef="#ctx1" brushRef="#br0" timeOffset="50821.09">16932 13223 1356 0,'0'0'0'16,"0"0"28"-16,-9-12 0 0,9 12 27 16,0-5 1-16,0 5 4 15,9-15-1 1,-9 15-18-16,15-12-1 0,-9-3-11 0,6 0 2 15,-1-6-3-15,-5 0 1 16,-3 6-4-16,-3 15-1 16,3-12-4-16,-3 12 1 15,-17 12-4-15,-1 12-1 16,-15 27-3-16,-2 5-1 16,20 4-1-16,9-12 0 15,12-10-3-15,15-17 1 16,-3-3-2-16,11-9 0 15,12-9 1-15,13-9 1 16,16-15-3-16,-2-3 1 0,0-5 0 16,-12-1 1-16,-17 3-3 15,-7 6 2-15,-2 0 1 16,2 4 0-16,-32 20-1594 16</inkml:trace>
  <inkml:trace contextRef="#ctx1" brushRef="#br0" timeOffset="52241.8">17942 12961 1470 0,'12'-12'0'16,"5"-18"32"-16,-5-2 2 16,-6-1 26-16,-3 6 2 15,-3 27 10-15,-21-3 0 16,-11 24-35-16,-18 15 1 15,-18 20-10-15,-6 10 1 16,24-4-8-16,0-5 2 31,11-6-5-31,16-18 0 16,23-10-6-16,11-8 2 16,4-6-3-16,9-9 0 15,8-9-2-15,10-9 0 0,8-2-1 16,-6-7 1-16,-6-3-1 15,-8 3 1-15,-9 12-3 16,-4 15 1-16,-5 6-1 16,6 21-1-16,14 33-1 15,-5 20 0-15,3 21-2 16,-7 13 2-16,-2 14-2 16,-3-3 0-16,2-12-1 0,-2-3 1 15,-12-5-1-15,0-16 0 16,-12-15 0-16,-6-26 1 15,0-24-1-15,0-24 2 16,4-18-1-16,8-24 1 16,0-29 1-16,8-39 0 15,16-27 2-15,-3-30 0 16,8-27 2-16,4-9 1 0,2 22-1 0,-2 11 0 16,-4 24 0-16,9 21 0 15,-8 26-2-15,-3 13 1 16,-22 29-1-16,-2 7-1 15,-6 17-1-15,3 18-1 16,0 15-1 0,0 0 1-16,-5 33-2 0,-7 32 0 15,0 40-1-15,3 17 0 16,6 9 0-16,12-6 0 16,18-15-1-16,17-17 1 15,12-28-1-15,15-23 1 16,14-24-2-16,1-24 2 15,-9-21-1 1,-15-9 1-16,-12-5 0 0,-18-4 0 16,-32-9 0-16,-8-2 0 15,-10-1 0-15,0 15 1 16,-11 27 1-16,2 21-1 16,-2 15 0-16,-4 18 0 15,-5 12 0-15,-7 8 0 16,22-8-1-16,17-9 1 15,18-10-1-15,5-14 1 0,22-3-1 16,5-15 2-16,12-18-2 0,0-9 1 16,-11-2-1-16,-10-1 1 31,-8 9-1-31,-10 3 1 16,-8 3-1-16,0 3 1 15,-9 12-1-15,15-12 0 16,-15 12 0-16,0 0 0 15,12 18 0-15,-7-3 0 16,16 9 0-16,15-3 0 16,20-3 0-16,6-9 0 15,9-12 0-15,-4-9 0 16,-5-9 0-16,-11-3 0 0,-13 6 0 0,-11 9 0 16,-16 0 0-16,-11 9 0 15,0 0 0-15,-3 18 0 16,-14 0 0-16,-13 12 0 15,-8 12 0-15,5-10 0 16,4-11 0-16,14-3 0 16,15-18 0-16,-9 12 0 0,9-12 0 15,0 0 0-15,0 0 0 16,18-18 0-16,6-21 0 16,8-2 0-16,0-1 0 15,-8 9 0-15,-6 12 0 16,-12 6 0-16,0 3 0 15,-6 12 0 1,0 0 0-16,-6 18 0 16,6 12 0-16,6 3 0 15,0 3 0-15,5-4 0 16,4-5 0-16,6-6 0 16,8-9 0-16,16-9 0 15,5-12 0-15,12-15 0 16,-6-6 0-16,6 1 0 0,15-7 0 0,2-3 0 15,1 0 0-15,-9 1 0 16,-21 11 0-16,-20 6 0 16,-16 21 0-16,-8 15 0 15,0 0 0-15,-12 9 0 16,-11 2 0-16,-4 1 0 16,0-9 0-16,6-18 0 15,15 0 0-15,0-39 0 16,0 39-1719-16</inkml:trace>
  <inkml:trace contextRef="#ctx1" brushRef="#br0" timeOffset="52625.28">19985 11156 1419 0,'0'0'0'16,"0"0"58"-16,27-39 1 16,2 12 41-16,27 9 0 0,9-3-30 0,9 0 2 31,0 4-41-31,-6 5 2 0,-18 24-14 16,-6-1 0-16,-6-17-8 15,-8 1 1-15,-9 10-5 16,-21 22 1-16,-33 12-3 0,-11 6 0 31,-12 8-2-31,-12 1-1 16,-12-3-2-16,3 2 0 0,10-14-2 15,22-6 1-15,16-21-3 16,29-12 2-16,17 15 1 16,34-24 0-16,31-3 1 15,10-18 0-15,-4-3 0 16,-8-3 0-16,-3 7 1 15,17 2 1-15,-94 27-1521 16</inkml:trace>
  <inkml:trace contextRef="#ctx1" brushRef="#br0" timeOffset="53174.21">21148 12970 1431 0,'0'0'0'0,"0"0"55"0,0 0 2 16,39-27 50-16,-13 15 2 16,4 0-35-16,11-2 0 15,24-4-43-15,3 3-1 16,-9-12-10-16,-6 9 1 15,-3 15-3 1,-5 9 0-16,-19 3-5 0,-8 3 0 16,-18 3-5-16,-24 12 1 15,-32 17-7-15,-9 13 0 16,3 3-2-16,6-7 0 16,12-26-1-16,14-9 1 15,16-9-1-15,14-9 0 16,0 0-1-16,0 0 1 15,26 0-2-15,36-21 2 16,38-12 1-16,13 0 0 16,5 1 0-16,-3-28 0 15,-115 60-1562-15</inkml:trace>
  <inkml:trace contextRef="#ctx0" brushRef="#br0" timeOffset="99745.15">28272 17602 0,'0'0'0,"0"0"0,0 0 0,0 0 16,0 0-1,0 0 1,32 0 0,31 0-1,47 0 1</inkml:trace>
  <inkml:trace contextRef="#ctx1" brushRef="#br0" timeOffset="98893.74">22601 11060 414 0,'0'0'0'15,"0"0"24"-15,0 0 2 0,0 0 41 16,0 0 1-16,0 0 14 0,-50-6 1 31,11-15-7-31,-5 1 0 0,6-7-31 0,8 6 1 16,15 3-2-16,6-3 1 31,6-9-2-31,3-17 0 16,6-13 0-16,6 3 1 15,9 4-7-15,8-1 1 0,10 12-4 16,-1 10-1-16,6 11-5 16,-5 12 0-16,2 18-6 15,-8 21 0-15,-4 17-7 16,-8 19 0-16,-21 11-6 15,-21-8 1-15,-8-7-4 16,-16-11 1-16,1 12-3 16,-3 5 1-16,3 7 2 15,11 2-1-15,4 1 4 0,8 2 2 16,6-8 2-16,9-19 2 16,9-8 1-16,9-18 0 15,12-15 0-15,8-9 1 16,24-6 0-1,0-21 0-15,-11-9 0 0,-13-6 0 0,-8-2 0 32,-18-7 0-32,-6-9 0 0,-12-8 0 15,-9 8 2-15,-3 15 0 16,7 10-2-16,-1 14 0 16,9 12-1-16,9 6 1 15,-23 9-4-15,11 6-1 0,6 17-2 16,15 1 2-1,23 9-4-15,12-6 1 0,-44-36-1542 16</inkml:trace>
  <inkml:trace contextRef="#ctx1" brushRef="#br0" timeOffset="99056.78">23135 11209 1206 0,'0'0'0'0,"0"0"14"15,0 0 1-15,0 0 14 16,0 0 0-16,0 0 33 15,0 0 1-15,0 0-9 0,0 0 1 16,0 0-9-16,0 0 0 16,0 0-4-16,71 18 2 15,-71-18-1323-15</inkml:trace>
  <inkml:trace contextRef="#ctx1" brushRef="#br0" timeOffset="99505.66">23714 10947 1004 0,'0'0'0'0,"0"0"16"0,0 0-1 16,0 0 4-16,0 0 0 15,0 0 23-15,-27-27-1 16,27 27-3-16,-12-6-1 16,12 6-2-16,-23 15 2 15,14 15 1-15,12 12-1 16,21 11-4-16,11 10 1 15,12-4-3-15,6 7 1 16,3-1-9-16,1 7 2 16,-13-12-4-16,-12-7 1 15,-14-2-4-15,-24-9 0 16,-12-7 1-16,-8-8 0 0,-18-15 0 16,-4-24 0-16,4-27-3 15,12-17 0-15,14-19-4 16,3-17-1-16,3-18-11 15,0 5 0-15,1 13-15 0,-1 12 1 16,0 23-31-16,9 18 1 16,3 12-17-16,12 4 1 15,3 8 22-15,17-6-1 16,24-9 27-16,24 6 0 0,11 12 8 16,4 0 2-1,2 3 2 1,7 12 0-16,-4 3 0 15,12 9 0-15,-112-15-1066 16</inkml:trace>
  <inkml:trace contextRef="#ctx1" brushRef="#br0" timeOffset="100214.67">25042 10962 967 0,'0'0'0'16,"0"0"40"-16,0 0 2 0,-2-36 54 15,-1 24 2-15,-3-15 3 16,-3 4 0-16,0 2-24 15,-3 9 1-15,-3 12-22 16,-2 18 0-16,-7 17-6 16,0 22 2-16,4 23-15 15,14 10 1-15,6 8-9 16,23-14 2-16,10-16-9 16,17-17 1-16,18-33-1 15,9-15 1-15,8-18-4 16,-2-24 0-16,0-27 1 15,-9-5 0-15,-21-12 3 16,-12 8-1-16,-11 4-1 16,-13 5 1-16,-5 27-4 15,-3 12 0-15,-9 15-5 0,0 12 0 16,0 33-2-16,0 15 0 16,-6 32-6-16,6 1 2 15,12-4-5-15,6-14 2 16,2-18-4-16,16-16 1 15,2-20-1-15,12-18 1 16,0-14-1-16,1-13 1 16,-7-3-1-16,-3-6 1 0,-8 1 0 15,-10 5 2-15,-8 18-1 16,-3-3 1-16,-12 24 1 16,0 0 0-1,0 0 1-15,6 18-1 0,-6 27 1 0,0 23-1 16,18 1-1-16,8-10 2 15,18-17-3-15,4-12 0 16,-1-15 1-16,-6-9-1 16,-2-6 0-16,-10-15 0 15,-2-9 1-15,2-9-1 32,7-11 0-32,-1 2 1 0,-17 3 1 0,2 12-1 15,-8 9 2 1,0 10-1-16,-12 8 0 0,12 0 0 15,-3 14-1-15,3 19 2 16,-1 27-2-16,-2 5 1 16,9-14-2-16,6-18 1 15,-1-24-2 1,27-12 2-16,48-18-2 0,11-18 0 16,-109 39-1823-1</inkml:trace>
  <inkml:trace contextRef="#ctx1" brushRef="#br0" timeOffset="100309.17">27325 11096 1494 0,'0'0'0'0,"0"0"35"16,0 0 0-16,0 0 28 0,0 0 1 15,0 0-1334-15</inkml:trace>
  <inkml:trace contextRef="#ctx0" brushRef="#br0" timeOffset="114658.79">15959 15059 0,'0'0'0,"0"0"0,16 0 0,15 0 0,-31 0 15,16 0-15,31 0 0,-47 0 16,16 0-16,15 0 16,-15-16-16,16 0 15,-17 16-15,-15-16 16,0 16-16,0 0 0,0 0 16,0-16-1,-15 0-15,-17 1 0,32-1 16,-16 0-16,-31-16 0,0 0 15,-16 16-15,16 0 16,31 1-16</inkml:trace>
  <inkml:trace contextRef="#ctx0" brushRef="#br0" timeOffset="114848.04">15565 13676 0,'0'0'0,"16"0"0,31 0 0,111-16 16,-1 16-16</inkml:trace>
  <inkml:trace contextRef="#ctx1" brushRef="#br0" timeOffset="114661.4">5710 9988 363 0,'0'0'0'15,"0"0"11"-15,0 0 2 16,0 0 41-16,0 0-1 16,0 0 21-16,-9-30 1 0,9 30-1 15,0-12 0-15,0 12-26 16,0-18 1-16,0 18-9 15,0 0 0-15,0 0-6 16,15 12-1-16,20 3 3 16,16 15 1-16,5 2 3 0,14 1-1 15,4-6-1 1,0 6 1-16,9-12-4 16,-1 2 0-16,-2-2 3 15,3 0 0-15,8 3-4 16,4 9 1-16,-1 2-2 15,-5 7 2-15,-4 0-4 16,4-9 2-16,-15-1-3 16,9 1 1-16,-10 12 3 15,4-6 1-15,-9-1 0 0,6-5 1 16,-3 0 0-16,-3 0 0 16,-6-3-7-16,0-1 1 15,-6-2-2-15,3-9 1 16,3 3-4-16,0 6 1 15,-6-1-1-15,0-5 0 16,6-3-2-16,-6-3-1 0,-12-6-3 16,1 6 0-16,-7-9-1 15,-3 3 1-15,-2-3-3 16,-7 0 0-16,-8 0-3 16,0-3 2-1,-6 0-3-15,-12-3 1 0,14 0 0 16,-14 0 1-16,0 0 1 15,12 0 2-15,-12 0 0 16,0 0 1-16,0 0 0 16,12 0 0-16,-12 0 0 15,0 0 0-15,0 0-3 16,12 0 1-16,-12 0-5 16,0 0 2-16,0 0-4 15,9 0 1 1,-9 0-2-16,0 0 1 0,0 0-3 15,0 0 1-15,-27-21 0 16,1-3 1-16,-25-9-1 16,10-6 2-16,9 7 0 15,14 11 0-15,0 9 0 16,9 3 2-16,9 9-3 16,0 0 1-16,-11-9-1 15,11 9 0-15,0 0-3 16,0 0 0-16,0 0-1 0,11 18 0 15,16-3-3-15,14 9 1 16,9-3-2-16,1-1 2 16,-19-2-2-16,-5-6 0 15,-4-9 0-15,-5 3 0 16,3 0 0-16,-10 6 0 16,1 0-2-16,-12-12 1 15,12 12-1-15,-12-12 1 16,-18 18-2-16,-8 6 0 0,-21 14 1 15,-4-5 0-15,1-21-1 16,12-18-1-16,38 6-2006 0</inkml:trace>
  <inkml:trace contextRef="#ctx1" brushRef="#br0" timeOffset="115498.76">7871 9612 778 0,'0'0'0'0,"0"0"86"16,-29-15-1-16,14 6 0 0,-3-6 0 15,6-11-22-15,1-13 0 16,5 0-13-16,6-12 0 16,11-8-3-16,7-4 1 15,3-8-6-15,8 2 1 0,4 22-1 32,-4 8 2-32,4 27 3 15,-10 30 1-15,4 26-2 16,-9 16 1-16,-9 20-4 15,-4 4 0-15,-7-13-10 16,-1 1 1-16,3 8-6 0,3 7 0 16,5 11-6-16,-2-3-1 15,12-2-2-15,6-22 1 16,2-20-4-16,-5-15 1 16,-3-18-3-16,-1-15 1 15,1-12-1-15,3-30 2 16,2-27 1-16,-8-20 1 0,-9-12 2 15,-21 2 0-15,-14 4 5 16,-22 11 1-16,-5 16 0 16,-12 8 1-16,9 10-4 0,9 14 2 15,27 21-3-15,5 12 1 16,3 12-8-16,9 15 2 16,12 11-7-16,9 4 2 15,23 9-8 1,21-7 2-16,-59-44-1895 15</inkml:trace>
  <inkml:trace contextRef="#ctx1" brushRef="#br0" timeOffset="115677.65">8435 9469 1670 0,'0'0'0'15,"0"0"21"-15,0 0 0 16,0 0 17-16,0 0 1 15,0 0 41-15,0 0 0 16,0 0-28-16,0 0 1 0,0 0-11 16,0 0-1-16,0 0-1644 15</inkml:trace>
  <inkml:trace contextRef="#ctx1" brushRef="#br0" timeOffset="116103.11">8704 8939 1381 0,'0'0'0'0,"0"0"29"15,-24-42 0-15,12 30 29 0,12 12 0 16,-14-6 25-16,14 6 0 16,0 0-22-1,-12-6 0-15,12 6-9 16,0 12 1-16,0 15-7 16,17 6 0-16,16 14-8 15,11 4 0-15,18-6-13 16,12-7 0-16,3-5-3 0,-3 0 0 15,-6 0-4-15,-24-1 0 16,-18-5-3-16,-14 0 0 16,-18-6-2-16,-14-3 0 15,-22 3-5-15,-14-15 1 16,-9-6-2-16,-3-27 0 0,18-27-5 16,0-23 0-16,0-28-8 15,3 1 2-15,8 15-39 16,7 23 2-1,14 25-45-15,9 14 2 0,6 15 8 16,3 12 1-16,12-18 34 16,6 9 2-16,32-9 28 15,12-3 1-15,26-6 9 16,7 1 1-16,-4-1 1 16,10-6 1-16,-7-3 7 15,7 0 0-15,-101 36-1390 0</inkml:trace>
  <inkml:trace contextRef="#ctx1" brushRef="#br0" timeOffset="116812.13">9773 8316 1306 0,'0'0'0'15,"0"0"5"-15,-30-39 2 32,9 18 7-32,4 9 0 15,5 0 77-15,-6 12 0 16,3 12 0-16,-8 30 1 15,2 33-18-15,3 17 1 16,18-12-12-16,6-2 1 0,12-27-21 16,14-10 0-16,7-23-10 15,5-12-1-15,18-9-5 16,0-12 0-16,-24-9-7 0,-2-11 2 16,-15-25 1-16,-10-17 2 15,-5-16-4-15,-6-5 2 16,0 14 0-1,-6 19 1-15,0 26-4 0,6 18 0 16,0 21-3-16,6 15 0 16,0 45-2-16,12 29-1 0,3 10-6 15,8-10 0-15,4-27-4 16,-4-17 1-16,-2-24-3 16,-1-21 0-16,-2-21-1 15,0-27 1-15,2-23 0 0,-8-21 0 31,-6 2 1-31,-9 4 2 0,-3 20-1 0,-3 10 2 16,0 29 1-16,0 6 1 16,3 21-2-16,0 0 1 15,0 21-1-15,9 24-1 16,8 20-1-16,1 10 0 16,9-7-2-16,2-14 1 15,-2-27-2-15,2-10 0 16,-2-17-1-16,2-26 1 15,4-19-1-15,-4-21 1 16,-2 4 0-16,-9 5 2 16,-10 7-1-16,4 11 0 15,0 18 2-15,-6 3 1 16,-6 18 1 0,12-12-1-16,-12 12 2 15,15 18 0-15,2 15-2 16,7 14 1-16,2 16-3 0,-2-9 2 15,-9-22-4-15,8-20 1 16,1-18-2-16,14-26 0 16,19-25-1-16,5-6 0 15,-62 63-1985-15</inkml:trace>
  <inkml:trace contextRef="#ctx1" brushRef="#br0" timeOffset="116886.89">11163 7833 1569 0,'0'0'0'0,"0"0"30"0,0 0 0 16,0 0 26-16,0 0 0 15,0 0 23-15,0 0 0 16,0 0-1504-16</inkml:trace>
  <inkml:trace contextRef="#ctx1" brushRef="#br0" timeOffset="130068.23">2371 14239 1269 0,'0'0'0'16,"0"0"34"-16,0 0 1 0,-15-44 47 0,9 29 1 16,-6-9-19-16,6 9 1 15,1 0-32-15,5 15 0 16,-21-6-12-16,-3 27 0 16,-8 24-5-16,-10 32-1 15,10 25-3-15,5 8 0 16,4-12-2-1,5-5 1-15,3 2-2 16,3 6 1-16,12 15-1 16,6-11 1-16,9-10-1 0,15-12 0 15,8-23 0-15,-3-24 0 16,-2-15 0-16,11-18 0 16,6-12 0-1,7-30 0-15,-1-21 0 0,-6-32 0 16,0-18 2-16,-6-3 1 0,-8 8 0 15,-4 13 0-15,-14 8 2 16,-9-8 0-16,-12-12 1 16,-9-6 1-16,-12 11-3 15,-8 16 2-15,-12 29-1 16,-1 9 2 0,-11 4-2-16,6 23-1 0,-6 36-1 15,-6 21 1-15,-6 20-5 16,0 19 1-16,12 41-3 0,12 0 1 15,23-24-2-15,21-8 0 16,21-19-2 0,29-5 2-16,12-10-2 15,12-2 1-15,8-3-2 16,-2 5 1-16,-3 4 0 16,-9 3 0-16,-6-7-1 15,-18-2 2-15,-6 8-2 16,-2-5 1-16,-15-24-1 0,-16-9 2 15,1 0-1-15,-12-3 2 32,6-1-1-32,-5 4 2 0,-1 0-2 0,0 0 1 15,12-12-2-15,-6-9 0 16,0 0-1711-16</inkml:trace>
  <inkml:trace contextRef="#ctx1" brushRef="#br0" timeOffset="130744.12">3714 14597 1507 0,'0'0'0'0,"0"0"23"0,0 0 2 15,12-9 13-15,15-12 0 16,23-32 10 0,18-10 2-16,5-11-21 15,4 2 1-15,-3 6-6 0,-12 22 1 16,-6 29-3-16,-23 15 0 16,-16 27-6-16,-29 26 1 15,-26 40-7-15,-12 8 0 16,-6-15-4-16,0-11 1 15,6-18-4-15,14-19 0 0,10 4-1 16,14-12 2-16,18-9-1 16,11-21 2-16,22-21 0 15,17-3 2-15,12-9 4 16,14-3 2-16,-5-2 9 16,3-1 2-1,-12 0 3-15,-6-6-1 0,-62 45-1603 0</inkml:trace>
  <inkml:trace contextRef="#ctx0" brushRef="#br0" timeOffset="158822.66">9613 18253 0,'0'0'0</inkml:trace>
  <inkml:trace contextRef="#ctx0" brushRef="#br0" timeOffset="162271.9">30335 18952 0,'0'0'0,"32"0"15,-17 16-15,48 16 16,-15 16-1</inkml:trace>
  <inkml:trace contextRef="#ctx1" brushRef="#br0" timeOffset="161564.31">25042 12523 690 0,'0'0'0'0,"0"-39"23"16,0 10 2-1,-2-4 47-15,-4 6 0 0,-3 15-5 16,-3 9 1-16,0 3-24 15,-11 3 0-15,-10 9-15 16,-5 24 1-16,-13 23-8 16,1 16 0-16,9 17-5 15,8 7 1-15,7-1-4 16,20-3 1-16,15-8-4 16,20-10 1-16,16-8-2 15,11-22 0-15,0-14 1 0,18-18 0 16,20-15 6-16,18-27 0 15,12-17 8-15,-3-22 0 16,-23-17 4-16,-27-13 2 16,-21-5-1-16,-29-6 0 15,-16 2 3-15,-19-5-1 16,-19-12 2-16,-23 21 0 16,-18 23-1-16,-14 27 2 15,-10 31-6-15,10 20 1 16,11 18-5-16,15 14 1 15,6 1-10-15,12 12 0 16,14 8-8-16,15 1 0 0,18 18-4 16,15-1-1-16,14 7-3 15,13 8 1-15,11 6-1 16,12 4 0-16,11-4-1 16,-8-6 1-16,-9-8-2 15,-17-7 1-15,-22-5-1 16,-23-6-1-16,-23-19 2 15,-10 4 0-15,-17 0 0 16,6-13 1-16,2-17-1 0,22-9 1 16,5-6 0-16,3-9 0 15,6-3 0-15,21-14 0 16,-15 26-1422-16</inkml:trace>
  <inkml:trace contextRef="#ctx1" brushRef="#br0" timeOffset="163562.1">26126 13441 878 0,'0'0'0'0,"9"-39"71"16,-3 6 0-16,-6-5 46 15,-3-4 1-15,-3 9-70 0,-12 6 2 16,0 9-20 0,-14 13 0-16,-12 5-14 15,-6 14 0-15,-7 25-5 16,7 18 1-16,0 11-4 16,12 10 0-16,8-1-3 15,12-11-1-15,15-10-2 16,18-14 2-16,9-21-3 15,14-18 0-15,24-21 0 0,6-9 0 0,-3-11 5 16,-12-16-1 0,-11 3 6-16,-13 4 0 15,-14 8 2-15,-9 12 2 16,-6 15 1-16,0 12 0 0,0 0-1 0,0 0 1 31,-21 33-7-31,9 3 1 16,6 14-6-16,6 1 2 15,12-21-4-15,12-15 1 16,20-18-1-16,12-12-1 0,12-18-1 0,3-6 1 31,-3-14 0-31,-3-1 0 0,-9 6 0 16,-6 13 1-16,-9 5 2 16,-14 9-1-16,-9 12 3 15,-6 12 1-15,-7 9-2 16,-2 12 1-1,-3 17 0-15,-8 13 1 16,-10 12-1-16,-6-7-1 0,4-8 1 16,-4-12 1-16,9-16-2 15,3-8 2-15,12-15 1 16,0 0 1-16,0 0 2 16,0-18 2-16,0-11 4 0,0-10 3 15,0 0 3-15,0 9 2 0,0 10-2 31,0 8 2-31,0 12 0 0,0 0 1 16,0 0-8 0,-6 29 1-16,6 7-8 0,6 6 0 0,0-9-3 15,15-10 1 1,8-11-5-16,16-12 2 16,26-12-3-16,8-11 2 15,-5-13-1-15,-15-12 1 16,-18-8-1-16,-8-10 1 15,-4-5 0-15,-5-10 1 16,-3-5-2-16,-9-7 2 0,-1 4 0 16,-2 5-1-1,-3 22 0-15,0 17-1 16,0 15-1-16,0 13 0 16,-6 17-2-16,0 0 1 15,0 41-2-15,-12 19 0 0,-9 32-1 16,4 10 1-1,5-1-3-15,0-12 1 0,9 4-5 0,6-16 1 16,9-11-2 0,3-19 2-16,-1-23-3 15,7-15 1-15,3-18 1 16,14-18 0-16,6-20 3 16,1-10-1-16,2 0 2 15,3-2 1-15,3 8 1 0,-6 18 1 16,-8 18 0-1,-13 10 0-15,-2 10 0 16,-6 13 0-16,2 18 0 16,-14 15 0-16,-12 8 0 0,-5 1 0 15,-10-3-2-15,-3-10 2 16,-2-14-1-16,8-6 0 16,-3-9-1-16,21-18 0 15,0 0 0-15,0 0 0 16,0 0 2-16,-11-18 0 0,8-3 0 15,6-18 0-15,8 6 2 16,4 7-1 0,-3-1-1-16,0 9 1 0,5 3-2 0,4 9 0 15,3 0-16-15,2 0 0 16,1 3-27-16,2 0 0 16,4 0-14-1,14-6 1-15,0-6-3 0,7-5 1 16,-4-13 19-16,-12 9 1 15,-11-3 24-15,-4 0-1 16,-8 0 15-16,-3 7 0 16,-6-4 1-16,0 6 1 15,-6 3 4-15,0 15 2 16,-12-15 8-16,0 15-1 16,-3 12 3-16,-20 24 1 15,8 3-2-15,1 5 1 16,14 4-3-16,6-18 2 0,6-3-5 15,9-7 0-15,9 1-4 16,20 0 1-16,9-9-1 16,21-12-1-1,-3-12 2-15,3-9 0 0,-6-6 2 16,-18 10 0-16,-5 2 0 16,-16 6 2-16,-11 0-5 0,0 6 2 31,3-3-2-31,-15 6 1 15,17 12-5-15,-5 15 1 16,0 5-3-16,3 7 1 16,-9-3-1-16,0-12 0 15,-6-9 0-15,0-15 1 16,8 17-1-16,7-17 0 16,12-14 0-16,23-34 1 15,-6-12-2-15,6-14 0 16,1-22-13-16,-10-5 0 15,3-9-33-15,-2-3 1 16,-7 23-21-16,-14 31 1 16,-4 8 24-16,-5 24 0 15,-6 6 30-15,-6 9 0 0,6 0 9 16,-6 12 0-16,0 0 2 16,0 0 2-16,-18 18 1 15,-5 57 1-15,8 20 3 16,9 10 1-16,0 5 2 0,12 3 1 15,12 3 2-15,-1-3 0 16,16-26-1-16,-24-51 1 16,-3-7-3-16,-6-29 0 15,0 0-1240-15</inkml:trace>
  <inkml:trace contextRef="#ctx1" brushRef="#br0" timeOffset="164157.16">28786 13122 1017 0,'0'0'0'0,"21"-9"14"15,-1 9 0-15,4-6 11 16,9 6 0-16,11-6-6 16,18 6 0-1,12 12-6-15,8 9 1 0,-23 9-2 16,-11 12 2-16,-16-4-3 0,-14 10 1 16,-3 9 2-16,-1-16-1 15,1 1-1 1,-3-6 1-16,-3-9-2 15,6-10 1-15,5-8 1 16,7-15 0-16,8-14 5 16,4-16 1-16,-19-15 3 15,-8-2-1-15,-18-4 7 16,-15 3 1-16,-14-2 4 0,-6 8-1 16,-1 21-4-1,4 15 1-15,-6 24-6 0,-4 6-1 0,-8 15-4 31,9 3 1-31,24-7-5 0,23-2-1 0,17-6-3 16,16-12 0-16,29-3-2 31,3-6 0-31,0-9-2 16,-3-9 1-16,3-3-2 0,2-12 2 16,-10 1-3-16,2-7 2 15,-9 6 0-15,-3 6-1 16,-20 12 0-16,-4 10-1 15,-11 5 0-15,3 14 0 16,3 13-2-16,-1 21 1 16,7 17-2-16,-3 7 0 15,-7-3-1-15,-2-16 0 16,0-11 0-16,-6-12 0 16,0-9 0-16,-6-10 0 15,0-11 0-15,0 0 0 16,0 0 0-16,-30 0 0 0,-8-17 0 15,-1-10 1-15,16-9 1 16,17 0 2-16,6 36-1348 16</inkml:trace>
  <inkml:trace contextRef="#ctx1" brushRef="#br0" timeOffset="164777.23">27632 14064 941 0,'0'0'0'0,"0"0"62"0,0 0 1 0,0 0-3 16,0 0 2-16,0 0-27 16,0 0 1-1,32 62-24-15,-20 4 1 0,-9 14-7 16,0-2 0-16,0-10-4 16,6-5 1-16,11-21 1 0,4-7-1 31,8-20 3-31,13-15-1 15,5-21 1-15,12-11 1 16,-62 32-1007-16</inkml:trace>
  <inkml:trace contextRef="#ctx1" brushRef="#br0" timeOffset="165258.57">28057 14201 866 0,'0'0'0'0,"-6"15"0"16,0 0 1-16,0 5-1 15,0 13 0-15,-11 15 6 16,5 2 0-1,9 4 7-15,6-15 0 0,3-18 7 16,5-3 2-16,7-4 8 16,15-2 1-16,11-18 13 15,9-11 1-15,6-16 16 0,-9-15-1 16,-11-6 12 0,-10 10 0-16,-17-1-8 15,-6 12 1-15,-3 12-12 16,-3 21-1-16,0 0-10 15,0 0-1-15,-15 21-11 16,3 18-1-16,-8 21-12 16,11 5 1-16,12-8-8 15,12-18 1-15,8-10-6 0,10-14 2 16,8-6-2 0,12-9-1-16,9-21 0 0,6-11-1 15,-6-7-1-15,-12-15 0 16,-11 4 2-16,-4 5-1 15,-8 6 1-15,-10 12 0 0,-8 12 1 16,-9 15 0 0,0 0-3-16,3 21 1 15,-9 24-2-15,0 15 0 0,-6 5-1 16,1 1 0-16,2-22 0 16,6-8 0-16,9-18 0 15,11-18 0-15,7-9 0 0,20-15 0 16,-44 24-1394-16</inkml:trace>
  <inkml:trace contextRef="#ctx1" brushRef="#br0" timeOffset="167044.94">29108 14141 1105 0,'0'0'0'0,"0"0"0"16,0 0 1-16,0 0-1 16,0 0 0-16,-18 45 3 0,1 3 2 15,-1 23-1-15,9 1 1 16,3-7 5-1,6-11 0-15,9-16 6 0,6-8-1 16,5-12 8-16,7-18-1 16,8-9 9-16,4-18-1 0,2-5 17 15,-6-7 0 1,-14-6 4-16,-6 3 0 0,-3 1 3 16,-6 5 0-1,-3 15-7-15,-3 21 0 0,0 0-12 16,0 0 1-16,-6 30-12 15,3 12-1-15,3 20-8 0,6-2-1 16,8-18-4-16,10-16 1 16,0-14-7-16,14-18 0 15,18-18 0-15,-6-14-1 32,0-22 1-32,-11-5-1 0,2-10 1 0,-5-2 2 15,-7-1 2 1,-5-17 0-16,-7-4 0 15,-2-2 1-15,-3-3 0 16,-6 17 0-16,-3 31 0 0,-3 29 0 16,0 27-4-1,-9 24 2-15,-3 50-5 0,6 19 0 16,-3 11-2-16,12 9 0 16,9 3-2-16,9 1 1 15,26-13-6-15,12-18 2 16,21-20-3-1,-3-21 0-15,-6-36 1 0,-12-15 2 16,-6-18 2-16,-15-15 2 16,-11-6 1-16,-21-8 0 15,-18 8 0-15,-15 0 0 16,-5 18 0-16,-4 13 1 16,-5 23-1-16,0 14 1 15,-10 16-1-15,7 9 0 16,15-7-1-16,11 1 0 15,9-15-2-15,18-6 1 16,9-6-3-16,11-6 1 16,10-6-1-16,2-9 1 15,0-6-2-15,-17-3 2 16,2-6 0-16,-11 0 2 16,0 12 0-16,-3 6-1 0,-12 3 1 15,9 15 0-15,-4 9-3 16,-5 12 2-16,6 5-4 15,-3-5 2 1,6-15-4-16,6-9 0 16,3-12-1-16,14-15 1 15,27-21 1-15,6-11 0 0,-3-19 4 16,-3-8-1-16,-6-10 3 16,-8-8 1-16,-13-4 1 15,-8-8 0-15,-18-9 0 16,-6-6 0-16,-12 17 0 0,-3 28 1 15,6 29 0-15,-3 30 0 16,-2 21 0-16,-7 33 0 16,-9 45-1-16,-5 20 0 15,14 18-1-15,10 3 0 16,11 3-5 0,11-6 2-16,22-14-6 0,14-16 0 0,12-26 0 15,3-31 1-15,-6-23 2 16,-14-21 0-16,-7-15 4 15,0-14-1-15,-2-22 4 32,2-11 0-32,-8-4 4 0,-15 42-1 15,-6 1 7-15,0 14 2 16,-4 3 4-16,-2 15 1 16,0 0-2-16,0 0-1 15,-8 27-4-15,-4 38 1 16,6 1-8-16,3-16 1 15,6-2-4-15,3-15 2 16,0-12-2-16,3-3 0 16,8-4 0-16,19-2 0 0,2-12 0 0,12-9 1 15,-2-8 3-15,-7-4 1 16,-6-3 6-16,-14 3 0 16,3-3 6-16,-16 12 1 15,4 3 1-15,-12 9 0 16,0 0-2-1,12-12 0-15,-12 12-8 0,0 24 1 16,3 3-6-16,6-9 1 16,-3 3-4-16,6-6 1 15,2 3-2-15,4-12 1 16,3 0-1 0,-1-6 0-16,1-6 0 0,3-6 1 15,-4-9 2-15,-2-18-1 16,-9-6 2-16,-6 7 1 15,-6 5 4-15,0 12 0 0,-3 3-1 16,0 6 1-16,-15 9-4 16,-20 12 2-16,3 15-4 15,-4 9 2-15,16 0-4 16,11-16 0-16,9 1-1 16,9-3 1-16,6 0-1 0,18 3 0 15,5-3 0-15,-2-9 0 31,2-6 0-31,-2-6 1 16,2-6 0-16,-8 0 1 16,2 3-1-16,-11-3 1 15,0 6-1-15,-15 6 1 0,20-9-1 0,-20 9 2 16,9-3-3-16,-9 3 1 16,12 9-1-16,-12-9 0 15,12 15 0-15,-12-15 0 16,12 12-1-1,-12-12 1-15,12 3-1 0,5-3 1 16,10-9-2-16,5-12 2 16,1 3 0-16,-7-3 0 15,-5 10 0-15,-6-1 0 16,0 3 0-16,-1 6 0 16,1 0 0-16,6 3 0 15,-1 3 0-15,4 6 0 0,3 6-1 16,-7-9 1-16,1 2-2 31,-21-8 1-31,21 9-4 0,-21-9 2 16,0 0-1558-16</inkml:trace>
  <inkml:trace contextRef="#ctx1" brushRef="#br0" timeOffset="167203.66">30572 13894 1080 0,'0'0'0'16,"65"-15"34"-16,-6 0 1 0,18-3 22 15,3-3 1-15,-3 3-38 16,-4-8 2-16,-16 2-18 16,5-9 1-16,-62 33-992 15</inkml:trace>
  <inkml:trace contextRef="#ctx1" brushRef="#br0" timeOffset="167588.78">31054 12455 841 0,'0'0'0'16,"0"0"12"-16,56-21 1 15,3 3-9-15,15 0 2 0,8 6 19 16,4 6-1 0,-18 6 7-16,-18 0 0 15,-18 9 2-15,-14 3 0 0,-12 12 1 16,-24 9 0 0,-26 14-6-16,-30 4 1 0,-23-3-12 15,5-4 1-15,13 4-8 16,20-3 1-16,23-7-7 0,18-2 2 15,18-6-3-15,18-3 1 16,23-15-2-16,30-3 1 16,27-6 6-16,11-6 1 15,-3-3 8-15,-8 0 1 16,-16-3 4 0,-2-18 0-16,-80 27-1043 0</inkml:trace>
  <inkml:trace contextRef="#ctx1" brushRef="#br0" timeOffset="210354.17">30797 8814 1255 0,'0'0'0'0,"9"-33"37"0,-6 9 1 16,-6 9 33-16,0 0 1 15,3 15-14-15,0-12 2 32,0 12-36-32,0 0 2 0,0 0-10 15,14 15 0-15,10 21-7 16,0 26 0-16,-4 31-3 0,-8 11 1 15,-6 12-4 1,0-11 2-16,3-40-2 0,8-17 1 16,-5-21-2-16,6-18 0 15,15-15 0-15,11-24 1 16,33-30-2-16,14-20 0 16,15-36 5-16,1-10-1 0,-1 16 6 15,-17 9 1 1,-4 5 4-16,-8-2 1 0,-21-12 5 15,0 18-1-15,-20 32-1 16,-7 27 1-16,-11 12 0 16,-18 21 0-16,12 21-4 15,-15 24 1-15,-9 47-6 16,-6 7 2-16,-11-19-4 16,2-11 0-1,27-69-1514-15</inkml:trace>
  <inkml:trace contextRef="#ctx1" brushRef="#br0" timeOffset="210639.55">31228 8998 1269 0,'0'0'0'0,"0"0"19"0,-9 33 0 31,9 6 10-31,6 14 1 16,3 19 7-16,3 5 2 15,2-23-10-15,-5-9 0 16,9-7-6-16,11-11 2 0,-2-9 0 16,17-9 0-16,18-3-5 15,18-12 1-15,9-9 0 16,17-30 2-16,18-14 1 16,0-30 2-16,9-31 0 15,-21 10 1-15,-18 24-3 16,-8 5 0-16,-9 19 1 15,-6-13 1-15,-71 75-1440 0</inkml:trace>
  <inkml:trace contextRef="#ctx1" brushRef="#br0" timeOffset="-117428.91">10694 15384 552 0,'0'0'0'16,"6"-33"31"-16,-1-3 0 16,1-20 50-16,-6-10 0 0,0-3 9 15,-11 4 0-15,-1 17-12 16,-3 9 1-16,-3 13-34 16,-5 11 1-16,-10 12-6 15,-17 21 2 1,-12 17-11-16,-6 28 1 0,-3 29-8 15,3 4 0-15,12-4-3 0,6-6 0 16,18 1-6-16,14 14 1 16,12 15-5-16,24-2 0 15,8-13-3 1,16-24 1-16,23-29-2 0,8-21-1 16,22-21 2-16,-4-21 0 15,10-30 0-15,-7-17 1 16,-11-34 4-16,-3-14 1 15,-15 3 4-15,-12 11 0 16,-27 19 5-16,-20-12 1 16,-18-22 13-16,-26-14 1 0,-12 0 0 31,-12 21 0-31,-6 26 0 16,0 25 2-16,-9 29-9 15,-3 24 2-15,-2 18-10 16,2 15 2-16,3 8-8 0,15 22 0 15,12 23-5-15,18 13 0 16,20-16-5-16,24-3 1 16,26-23-5-16,24-9 1 15,33-13-4-15,11-5 1 0,6-3-1 16,6 6 0-16,-18 6-1 16,-5 5 1-16,-24 1-1 15,-18 3-1-15,-26 2 1 16,-27 10 0-16,-18 2 0 15,-9 1 1-15,-17-12 0 16,3-10 0-16,8-8 0 16,12-12 0-16,10-3 2 15,11-18 1-15,0 0-1568 0</inkml:trace>
  <inkml:trace contextRef="#ctx1" brushRef="#br0" timeOffset="-116685.77">11768 15691 1105 0,'0'0'0'16,"21"-51"57"-1,-3 9 0-15,-6 0 40 16,-1 13-1-16,-11 29-41 15,12 0 1-15,-6 26-30 0,-3 34 0 16,3 32-9-16,-6 16 1 16,6 8-7-16,0-15 1 15,11-20-3-15,1-34 0 16,15-11-1-16,5-12 1 16,12-15 0-16,0-12 1 15,1-9-1-15,-10-9 1 16,-3-12 4-16,-5-14-1 15,-10-25 6-15,-2 7 0 16,-9 8 2-16,0 24-1 16,-6 24-2-16,-6 9 0 0,-6 15-4 15,6 21 2-15,-6 21-2 16,6 5-1-16,18-20-3 16,8-9 1-16,7-10-4 15,20-17 0-15,18-3-3 16,2-12 2-16,4-14-3 15,-9-10 2-15,-18-3-1 0,-5-3 1 16,-22 1 0-16,-11-10 2 16,-12-3 1-16,0 4 1 0,-6 8 0 31,0 12 0-31,0 15 0 16,6 12 1-16,-17 21-2 15,-1 21 0-15,3 20-2 16,3 7 1-16,18-16-4 15,6-11 2-15,15-24-2 0,14-9 1 16,24-15-3-16,3-9 1 16,0-18 0-16,-9-5 1 15,-6-13-1-15,-9 3 0 16,-11 10 0-16,-10 5 1 16,-2 9-1-16,-9 6 0 15,-12 18-1-15,6-12 1 16,-6 12-1-16,11 21 1 15,-5 6-2-15,6 18 1 16,3 8-1-16,-9-2 0 16,11-18 0-16,4-19 0 15,15-11-1-15,14-17 1 16,-50 14-1579-16</inkml:trace>
  <inkml:trace contextRef="#ctx1" brushRef="#br0" timeOffset="-116449.71">13888 15306 1080 0,'0'0'0'0,"-6"-59"26"16,0 20 0-16,12 0 27 15,-6 12-1-15,0 12 1 16,0 15 0-16,0 0-4 0,0 15 1 16,0 30-9-16,0 35 2 15,6 19-4-15,6 11 0 16,3 3-4-16,2 3 1 15,-5-2-5-15,3-7 2 16,15-21-10-16,-7-17 2 16,-2-24-4-16,-15-25 2 15,-6-20-1397-15</inkml:trace>
  <inkml:trace contextRef="#ctx1" brushRef="#br0" timeOffset="-115228.54">13738 15652 904 0,'0'0'0'0,"0"0"7"0,0 0 1 16,32-3 4-16,6-12 0 16,42-12-3-16,21-6 1 15,11-17 12 1,-12 2-1-16,-17-12 19 0,-15 7 2 31,-18 14 11-31,-21 9 1 16,-14 15 11-16,-15 15 0 15,12-12-8-15,-12 12 0 16,-21 33-10-16,-2 12 2 16,-7 32-14-16,10 10 1 15,8-7-10-15,12-5 1 0,12-1-9 16,11-23 0-16,21-21-3 16,7-21-1-16,5-21 1 15,3-12-1-15,-9-15 3 16,-9-9 1-16,-2-5 7 15,-16 8 1-15,-8 6 3 0,-3 13 0 16,-12 11 0-16,0 15 1 16,0 0-4-16,-12 21 1 15,0 32-8-15,9 19 0 16,6 2-7-16,15-5 0 16,17-10-5-16,10-20 1 15,11-12-6-15,9-27 1 0,9-18-2 16,-12-12 2-16,0-12-2 15,-12 1 0-15,-12-19 0 16,-5 4 1-16,-16 8 1 16,-5 9 2-16,-12 12 1 15,0 12 0-15,0 15 1 16,0 0 1-16,-18 27-1 16,1 15-1-1,-4 18 0-15,0 5 0 0,18-8-2 0,15-10 1 16,0-17-3-16,6-15 1 15,2-6-2-15,10-9 2 16,8-9-2-16,1-18 1 16,2-11 0-16,-8-1 0 15,-19-12 4-15,-11 3 0 16,-9-5 1-16,-11 8 1 16,-7 3 1-16,3 19 0 15,10 5 0-15,-1 12 1 16,12 6-2-16,-18 12 0 15,18 3-5-15,6 5 2 16,6 7-5-16,23-3 0 0,30-9-23 31,9-6 1-31,-6-21-68 0,-18 0 2 0,-12 3-29 16,-17-3 0-16,-9 9 12 16,-12 3 0-16,12-3 64 15,-12 3-1-15,0 0 34 16,6 27 1-16,-6 9 7 15,11 17 0 1,7-2 10-16,3-3 1 0,2-24 20 0,4-6 2 16,5-13 12-16,10-13 1 15,2-19 1-15,0-6 1 16,-8-12 3-16,-10-2 0 16,-8 5-2-16,-9 6-1 15,-6-3-1-15,-3 10 0 16,0 14-9-16,0 15 1 15,0-15-5-15,0 15 1 16,0 0-9-16,3 21 0 16,9-1-8-16,-1 7-1 15,13-3-5-15,14-9-1 32,19-12-3-32,10-12 0 0,10-15-3 15,-15-6 2-15,-12-8-3 16,-11-4 1-16,-16-3-1 15,-20 13 2-15,3-19 0 0,0-15-1 16,0-5 0-16,-6 29 0 16,-6 9-1-16,6 15-1 15,0 7-1-15,0 11 2 16,0 0-3-16,-6 35 1 16,3 16-2-16,6 29 1 15,9-8-1-15,0 5 0 0,6-8 0 16,8-15 0-1,-2-7-1-15,-7-26 1 16,-17-21-1809-16</inkml:trace>
  <inkml:trace contextRef="#ctx1" brushRef="#br0" timeOffset="-115058.71">16356 15312 1130 0,'0'0'0'16,"-8"12"20"-16,8-12 1 15,17 9 10-15,22-12 1 0,34-9 27 16,10-9 2-16,15-3-12 16,11-8 1-16,15-10-14 15,18 3 1-15,14-6-5 16,0 1 2-16,-156 44-1229 16</inkml:trace>
  <inkml:trace contextRef="#ctx1" brushRef="#br0" timeOffset="-114686.53">18060 15273 803 0,'0'0'0'15,"0"0"0"-15,-9-44 1 16,9 44-1-16,0-15 0 16,0 15 27-16,0 0 1 15,9 27 33-15,3 11 0 16,0 16 9-16,2 12 0 15,-2-4-3-15,-6-14 1 0,6-9-15 16,9-13 1-16,8-14-9 16,9-18 0-16,13-21-21 15,-1-14 2-15,-50 41-1154 16</inkml:trace>
  <inkml:trace contextRef="#ctx1" brushRef="#br0" timeOffset="-114246.6">18367 15220 916 0,'0'0'0'0,"0"0"1"16,-15 3 2-16,9 9-3 15,0 3 1-15,-5 8 6 16,5 10-1-16,-9 12 8 16,12 14-1-16,9 7 5 15,12-24 0-15,5-15 7 0,27-13 1 16,18-14 13-16,15-11 0 16,-3-13 14-16,2-9 1 15,-25-6 1-15,-13-3 1 16,-18 4 0-16,-14-1 0 15,0 12-9-15,-12 3 1 0,0 15-8 0,0 9-1 16,0 0-9-16,0 0 2 16,-6 15-9-16,6 9 1 15,0-6-8-15,12 3 0 16,3 0-4-16,14-12 0 31,15-3-3-31,7-9 0 16,11-3-3-16,-6-6-1 0,-24 6 0 15,-2 6-1 1,-13 3 0-16,-2 6-1 0,-15-9-1 16,6 12 0-16,-12 9 1 15,0 5-1-15,0 4 0 16,1-6 0-16,-1-6 1 16,3-9 0-16,3-9 0 15,-6 15 1-15,6-15 0 16,32 0 1-16,-32 0-1413 15</inkml:trace>
  <inkml:trace contextRef="#ctx1" brushRef="#br0" timeOffset="-112463.29">19560 15250 1105 0,'0'0'0'16,"0"0"29"-16,0 0 1 15,-33 3 28-15,30 8 0 16,-3 7-6-16,-2 15-1 15,-10 24-16-15,-3-1 1 16,15-2-7-16,12-18 1 16,9-9 1-16,15-7 0 15,8-8 2-15,-6-9-1 0,-2-9-2 16,-6-12 2-16,8-8 4 16,0-10 0-16,-8-6 0 15,-3 0 0-15,-9 13-4 0,-7 8 2 16,1 6-6-16,-6 15 0 15,0 0-1-15,0 0 1 16,-11 15-7-16,-1 21 2 16,6 26-10-16,9-2 1 15,12-13-4-15,-4-17 0 16,7-12-4-16,9-18 2 16,17-21-2-16,12-15 0 15,12-17-1-15,-6-13 2 16,-6-11 0-16,-6-1 0 15,-11-8 2-15,-13-6 2 16,-2-22-1-16,-12 4 0 16,-4 6 0-16,1 26 0 15,-6 40 0-15,-3 17 0 16,0 21-2-16,-14 33 0 16,-16 41-5-16,3 27 1 15,4 13-4-15,17 11 1 16,18 3-1-16,17-18 0 15,24-18-1-15,6-20 1 16,6-18-3-16,9-22 2 16,0-23-1-16,-3-15 1 15,-9-18 0-15,-18-8 1 16,-23-1 0-16,-18 0 0 0,-15 9 0 16,-21 6 0-16,-8 10 1 15,-15 13 0-15,6 13 0 16,0 15 0-16,11 9-1 15,13 0 1 1,11-1-1-16,12-5 0 0,9-9 0 16,6-15 0-16,8-6 0 15,16-9 0-15,14-6-1 16,3 0 1-16,-12-18-1 0,-8 3 0 16,-15 6-4-16,-7 9 1 15,-11 9-5-15,9-12 0 16,-9 12-3-1,0 0-1-15,0 0-3 0,12 18 0 16,-6-6-2-16,6 9 0 16,6-3 2-16,17-3 0 15,24-21 0-15,6-15 0 16,3-18 4-16,-6-11-1 16,-18-4 3-16,-5-11 1 15,-4-10 0-15,-8 1 0 16,-4-13 2-16,4-2 2 15,-9-4 0-15,-7 4 1 16,-5 26 2-16,-9 22-1 16,-6 23 2-16,-8 21 0 15,-1 21 0-15,3 29 1 0,-8 43-1 16,-1 17 0-16,9 9-1 16,3 3-1-16,18-12 1 0,6-14 0 15,9-16-2-15,14-17 1 16,10-28 1-16,5-23 1 15,-6-21 0-15,-3-20 1 16,7-19 0-16,-7-12 0 16,-3-5 2-1,1 2 1 1,-10 0 5-16,-23 46 0 0,-6 14 4 16,6-15 2-16,-6 15 1 15,0 0 1-15,0 0-4 16,-15 24 2-16,0 8-7 15,10 1 1-15,-1-9-5 16,6-3 0-16,6 0-2 16,14-1 2-16,22-2-2 15,2-9 0-15,0-9-1 16,-5-6 1-16,-10-3 0 0,-5-3 0 16,2 1 0-16,-14 2 2 15,0 0-1-15,-12 9 0 16,21-12 0-16,-21 12 2 15,0 0-2-15,11 21 0 0,-5 5-1 0,0 19 2 16,3-6-3-16,0-21 1 16,6 0-1-16,-4-3 0 15,10-7 0-15,9-2 0 32,-1-20 0-32,-2-1 0 0,-4-6 0 15,-2 0 1 1,-9-12 1-16,-6-18 0 0,-6 4 2 15,-6 14 0 1,-6 6 3-16,6 15 0 0,-12-3-3 16,-2 9 2-16,2 12-2 15,-14 15 1-15,-1 0-3 16,9 3 1-16,7 3-2 16,8-6 2-16,3-9-3 0,6-1 1 15,3 4-1-15,9-6 0 16,11-3 0-16,10-3 0 15,-4-6 0-15,4-3 0 16,-1-3 0-16,4-3 0 16,-4 3 0-16,-14 4 1 15,-3-1-1 1,-4 6 1-16,-11 0-1 0,18 0 0 16,-18 0 0-16,15 23 0 15,-6-8-1-15,-3-3 1 16,3 3-1-16,-9-15 0 15,17 15 0-15,4-9-1 16,14-12 1-16,-2-3 1 16,5-9 0-16,-8 3 0 15,-7 3 0-15,-2 3 0 16,-9 1 0-16,0 2 0 16,-1 3 0-16,4-3 1 15,3 6 1-15,6 0-1 0,8 6-1 16,-5 0 1-1,-4 2-1-15,-11-5 0 0,0 0-1 16,-12-3 1-16,0 0-1634 16</inkml:trace>
  <inkml:trace contextRef="#ctx1" brushRef="#br0" timeOffset="-112286.59">21311 15136 916 0,'0'0'0'15,"0"0"19"-15,0 0 0 16,38-21 15-16,18 10 0 16,56-4-25-16,18-3 1 15,3 3-10-15,0 6 0 16,3 6-2 0,14-3-1-16,-150 6-774 0</inkml:trace>
  <inkml:trace contextRef="#ctx1" brushRef="#br0" timeOffset="-112090.04">23268 14812 803 0,'0'0'0'16,"0"0"2"-16,0 0 0 16,38-3 4-16,-11 3 0 15,8-6 12-15,10 0 1 16,11-3 29-16,-6 0 1 15,-12 6 6-15,-8 3 0 16,-18 0-22-16,-12 0 1 16,0 0-883-16</inkml:trace>
  <inkml:trace contextRef="#ctx1" brushRef="#br0" timeOffset="-111962.42">23318 14925 829 0,'-17'15'0'0,"-16"9"0"16,-5 5 0-16,14-8 0 15,6-9 0-15,18-12 21 16,0 0 0-16,12 6 45 15,12-15 0-15,20-9 20 16,0-9 2-16,-44 27-971 0</inkml:trace>
  <inkml:trace contextRef="#ctx1" brushRef="#br0" timeOffset="-106025.05">24213 14853 1143 0,'0'0'0'16,"0"0"35"-16,0 0 0 15,0 0 47-15,0 0-1 16,0 0-13-16,0 0-1 16,6-32-29-16,8 20 2 0,10 6-15 0,0-3 2 15,8 9-7-15,1 15 1 16,11 23-3-16,-9 13 1 15,-20 15-6-15,-18 8 1 16,-23 3-4-16,-10 1 1 16,-5-4-3-16,-9-8 0 15,-3-3 0-15,2-4-1 16,7-5 2-16,9-4 0 16,11-8 1-1,15-12 2-15,-3-12 4 16,12-18 1-16,-6 12 1 15,18-12 1-15,6-6-1 0,20 0 1 16,24-12-1-16,6 3 1 16,-3 12 2-16,-3 3 0 15,0-6-1-15,-12 6 0 16,-17 0-5-16,-9 6 1 16,-16-6-3-16,4 0 1 0,12 0-5 15,8-18 0-15,-32 18-1615 16</inkml:trace>
  <inkml:trace contextRef="#ctx1" brushRef="#br0" timeOffset="-105561.15">24924 15318 1457 0,'0'0'0'16,"9"-18"29"-16,-9 18 2 16,6-15 37-16,-6 15 2 31,0 0-6-31,0 0 0 0,-9 15-27 0,0 9 1 15,-5 30-7-15,-4 11 1 16,0 10-6 0,9 2 0-16,3-11-5 15,12-10 0-15,6-17-4 16,9-15 1-16,2-18-1 16,10-21-1-16,23-27-1 15,6-14 0-15,-12-1-4 16,-11 0 0-16,-16 10-5 15,-2 11 0-15,-3-3-2 0,-12 7-1 16,-1 5-2-16,-5 6 0 16,0 21-1-16,0-12 1 15,0 12-1-15,-17 18 0 16,-4 15 0-16,3 14 0 16,1 13 0-16,5 5 0 15,15-2 0-15,12-3 0 16,2 5 0-16,1-5 2 15,9-7-1-15,-10-20 0 16,4-12 1-16,3-18 0 16,-4-12 1-16,4-15-1 15,-9-15-1-15,-12-5 1 0,-3 44-1632 16</inkml:trace>
  <inkml:trace contextRef="#ctx1" brushRef="#br0" timeOffset="-105391.06">24918 15351 1344 0,'0'0'0'16,"0"0"19"-16,39 9 1 15,-1-21 22-15,30-6 0 0,27 3 9 16,5 0 0-16,3 3-21 31,-14 3 0-31,-21 3-9 16,-18-3 2-16,-50 9-1279 0</inkml:trace>
  <inkml:trace contextRef="#ctx1" brushRef="#br0" timeOffset="-104973.03">25831 15104 1332 0,'15'-18'0'0,"14"-12"34"0,9 0 2 16,7 9 30-16,11 15 2 16,0 18 1-16,0 15 2 31,6 12-36-31,-3 20 0 0,-12 19-12 0,-8 5 2 16,-13 1-7-16,-8-1 1 15,-12-5-4-15,-18-7 0 16,-6-20 0-16,-2-18 1 15,-1-25-3-15,3-16 2 16,1-16 0 0,2-9 2-16,6-21 2 0,9-8 1 15,12-10 2-15,11-8 0 16,7-1-1-16,2-2 1 16,1 2-2-16,-7 13 1 0,4 26-2 15,-3 21 2-15,-4 9-5 31,-8 9 1-31,-15 3-4 0,0 0 0 0,9 12-4 16,-9-12 1-16,0 0-1689 16</inkml:trace>
  <inkml:trace contextRef="#ctx1" brushRef="#br0" timeOffset="-103738.28">26876 15080 1218 0,'0'0'0'16,"0"0"35"-16,21-48 1 15,-4 27 16-15,-2 3-1 16,-15 18 22-16,18-6 0 31,-6 24-30-31,-7 30-1 16,1 44-7-16,-6 13 0 15,-6-1-6-15,-8-9 0 0,5-8-4 16,9-16 1-16,6-11-7 16,6-13 1-16,-1-17-2 15,10-30 1-15,9-21-1 16,2-14 0-16,15-13 2 15,1-9 0-15,-7-2 3 0,-3 5-1 16,-14-11-3-16,-6 17 0 16,-4 24-1-16,-14 24 1 15,0 0-3-15,0 0 1 16,0 54-4-16,6 11 2 16,0 13-5-16,-3 8 1 15,3-2-1-15,9-7 1 16,17-11-4-16,13-25 1 15,25-23-1-15,22-18 0 0,-92 0-1663 0</inkml:trace>
  <inkml:trace contextRef="#ctx1" brushRef="#br0" timeOffset="-103473.29">28060 15053 1444 0,'0'0'0'15,"-6"-42"41"-15,0 9 1 16,-3 7 34-16,-9 14 2 15,1 12-23-15,-4 32 0 16,-14 40-27-16,2 26 0 16,1 21-7-16,2 13 0 15,15 11-2-15,4 0 0 16,5 0-1-16,12 0 1 16,11-18-1-16,22-24 1 15,11-26-5-15,12-34 1 16,21-32-6-16,11-24 0 15,36-17 2-15,-15-19 1 16,-115 51-1566-16</inkml:trace>
  <inkml:trace contextRef="#ctx1" brushRef="#br0" timeOffset="-103275.52">28331 15196 1457 0,'0'0'0'15,"0"0"53"-15,39-3 1 16,-1-3 5-16,18-6 2 16,27-15 5-16,9-3 1 15,2 4-37-15,6 11-1 0,-5 0-11 16,-10 9 0-16,7 9-6 16,-21 15 0-16,-33 15-6 15,-38 5 1-15,0-38-1469 16</inkml:trace>
  <inkml:trace contextRef="#ctx1" brushRef="#br0" timeOffset="-103054.83">28715 15169 1356 0,'0'0'0'0,"0"0"36"16,0 0 1-16,0 0 45 0,0 0 1 16,-17 33-18-16,14 12 0 15,3 26-29-15,0 16 0 16,0-4-9-16,0 3 0 15,0-8-5-15,3-1 2 16,8-2-3-16,7-22 1 16,9-14-4-16,5-24 0 15,9-18-4-15,-2-18 2 16,-39 21-1521-16</inkml:trace>
  <inkml:trace contextRef="#ctx1" brushRef="#br0" timeOffset="-102848.02">28978 15628 1419 0,'0'0'0'0,"0"0"30"15,-15 0 2 1,15 0 9-16,-9 21 2 0,1 9 15 16,-4 29 2-16,0 13-19 15,6 2 2-15,12-2-9 16,0-16 0-16,15-11-2 16,20-9 0-16,15-12-5 0,15-12 0 15,14-15-3 1,-5-12 0-16,-9-18-2 0,-9-18 0 15,-62 51-1557-15</inkml:trace>
  <inkml:trace contextRef="#ctx1" brushRef="#br0" timeOffset="-102720.84">29359 15646 1394 0,'0'0'0'15,"0"0"45"-15,0 0 1 16,-6 27 23-16,6-27 0 0,18 6-28 15,8-6 0-15,19-12-30 16,28-6 1-16,-73 18-1308 16</inkml:trace>
  <inkml:trace contextRef="#ctx1" brushRef="#br0" timeOffset="-102482.83">29861 15503 1318 0,'0'0'0'15,"0"0"20"-15,32-6 2 16,21-3 25-16,18-3 0 16,21-15 24-16,2 3-1 15,1 4-25-15,11-1 0 16,18 15-8-16,0 0 0 15,-32 6-12-15,-25-6-1 16,-67 6-1380-16</inkml:trace>
  <inkml:trace contextRef="#ctx1" brushRef="#br0" timeOffset="-102277.47">30829 15261 1318 0,'0'0'0'0,"0"0"18"16,0 0 1-16,0 0 25 15,18-5 0-15,-6-1 33 0,26-3 1 16,21-18-27-16,18 3 1 16,17 9-15-16,13 3 1 15,2 6-1-15,-9 0 0 16,-20 3-8-16,-30 3 1 16,-17 3-5-16,-33-3 1 15,0 0-1497-15</inkml:trace>
  <inkml:trace contextRef="#ctx1" brushRef="#br0" timeOffset="-102061.16">31104 15157 1381 0,'0'0'0'15,"0"0"38"-15,0 0 0 16,0 0 33-16,0 0 1 16,0 0-8-16,0 33 0 15,-6 33-30-15,-9 17 2 16,6 15-10-16,6-11 1 15,6 2-1-15,3-17 0 16,6-4-2-16,15-11 2 16,23-21-2-16,21-28-1 15,11-34-1-15,7-7 0 0,-89 33-1556 16</inkml:trace>
  <inkml:trace contextRef="#ctx1" brushRef="#br0" timeOffset="-101777.4">31612 15524 1444 0,'0'0'0'0,"-3"-15"29"16,3 15 0-16,-24-15 23 15,6 18 0-15,-8 9-1 16,-13 15-1-16,-14 14-21 16,6 16 0-16,12 6-7 15,14 2 1-15,12-5-5 0,18-7 1 16,12-20-1-16,11-12 0 16,12 0-2-16,12-9 2 15,6-21-1-15,-8-12 1 16,-16-9 2-16,-6-3 1 15,-8-11-2-15,-9 2 1 16,-18-9-1-16,-9 7 0 16,-6 14 0-16,1 12 0 15,-7 6-1-15,9 9 1 16,15 3-9-16,-20 3 1 16,20-3-1637-16</inkml:trace>
  <inkml:trace contextRef="#ctx1" brushRef="#br0" timeOffset="-101572.16">31768 15053 1394 0,'18'-15'0'0,"8"-9"39"15,10 0 0-15,8 1 33 16,-3 20-1-16,18 32-14 16,-2 28 0-16,5 35-22 0,-18 25-1 15,-9 23-10-15,-26 17 0 16,-24 16-1-16,-38-3 1 15,-41-9-3-15,-18-12 1 16,5-24-4-16,-8-15 0 16,-9-29 0-16,-3-28 0 15,127-53-1525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2-02T04:28:34.58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2-02T04:28:35.291"/>
    </inkml:context>
  </inkml:definitions>
  <inkml:trace contextRef="#ctx0" brushRef="#br0">18179 10482 0,'0'0'0,"0"0"0,0 0 0,0 0 0,0 0 0,0 0 0</inkml:trace>
  <inkml:trace contextRef="#ctx1" brushRef="#br0">11007 3721 916 0,'0'0'17'15,"0"0"0"-15,-65-65 20 0,23 35 1 0,-2 21-3 16,0 21 1-16,-1 21-16 15,-5 14 0-15,-6 19-7 16,0 11 0 0,-12 4-2-16,0 11 1 0,3 4-1 15,-3 8 1-15,1 9 0 16,2 18 2-16,11 24 0 16,4 3 1-16,6-27-1 15,17 0-1-15,16 6 2 16,16 6-1-16,16-9 0 15,15-17-1 1,8-28-1-16,12-9 1 0,12 13 0 0,9 5 1 16,8 6 1-16,-8-17 2 15,9-10 2-15,-4-14 2 16,-2-21-2-16,3-19 1 16,11-14 5-16,1-18-1 15,-4-20 2 1,-8-19 0-1,-3-29 3-15,-18-10 0 16,-3-11-3-16,-3-1 1 16,-12 16 1-16,-3-9 1 15,-8-13-1-15,-7-17 1 0,-2-24-1 16,-12-3 1-16,-6 18-5 16,-12-3 2-1,0-27-4-15,-18-3 1 0,-8 6-5 16,-12 27 1-16,-13 15-1 15,-5 12 0-15,0 11-5 16,-8 13 1-16,-4 29-9 16,0 18 2-16,3 28-5 0,15 22 1 15,6 10-2-15,20 18 0 16,36 3-1-16,30-16 0 16,-36-32-1580-16</inkml:trace>
  <inkml:trace contextRef="#ctx1" brushRef="#br0" timeOffset="765.16">11013 2270 539 0,'-33'-9'0'16,"-41"-9"16"-16,-26-2 0 15,-6 14-12-15,-27 6 1 16,-9 6 22-16,-3 8 0 16,12 19-8-16,-2 6 0 0,2 12 3 31,3 14 1-31,-15 16 1 15,-5 17 2-15,-1 18 6 0,-5 24 0 16,-19 42-2-16,7 27 2 16,18 20-3-16,11 6 1 15,21 22-6-15,6 17-1 0,5 21 1 16,16 18 1-16,14 14-2 16,15 7 2-1,24-18-5-15,26-21 0 0,24-36-1 16,32-3 0-16,24-8-3 15,26-19 1-15,18-11-5 16,27-28 1-16,18-29 6 0,17-30 1 16,15-29 4-16,17-25 0 15,13-20 8 1,11-25 0-16,1-20 5 0,2-18 1 16,3-20-3-16,-6-13 0 15,-8 0 0-15,-10-20 1 31,1-19-2-31,-21-26 2 0,-27-27-1 16,-17-6 1 0,-10 11 0-16,-8-11 0 0,-23-38-4 0,-7-7 1 15,-11 12 1-15,-16-27-1 16,-11-38-1-16,-8 0-1 16,-7 8 2-16,-21-2-1 15,-8-10-2-15,-24-5 2 16,-20-6-5-16,-16 17 0 15,-26 37-6-15,-20-13 0 16,-24-23-6-16,-21 29 1 0,-18 48-7 16,-5 36 1-16,8 21-6 15,-17 26 1-15,-21 27-4 16,-9 39 1-16,-9 30-2 16,15 18 0-16,21 15 0 15,35 8 0-15,133-65-1720 16</inkml:trace>
  <inkml:trace contextRef="#ctx1" brushRef="#br0" timeOffset="1280.84">10493 5023 791 0,'0'0'0'0,"0"0"18"16,0 0 1-16,-6 33-6 16,6-33 2-1,-6 15 17 1,6-15 2-16,0 0 5 0,0 0 2 0,38 6 0 16,19-24 1-16,22-18-1 15,7-2 1 1,-3-7 4-16,5 0 1 0,4-14-1 15,-4-1 0 1,-20 6-1-16,-12 10 1 16,-17 11-5-16,-19 6 2 0,-8 15-11 15,-12 12 2-15,0 0-7 16,12-12 1-16,-12 12-7 0,0 0 1 16,12-9-5-16,-12 9 1 15,0 0-2-15,-18 12 1 16,18-12-1338-16</inkml:trace>
  <inkml:trace contextRef="#ctx1" brushRef="#br0" timeOffset="1708.76">10230 4612 967 0,'0'0'0'15,"-12"-47"9"-15,6 8 0 0,18 3-2 16,6 6-1-16,0 6 22 16,8 4 1-16,19-1 7 31,11 9 1-31,6 6 0 16,0 18 2-16,0 9 0 15,-6 17 0-15,-6 7-7 0,-18 9 0 0,-14 5-11 16,-6-5 2-16,-12-9-6 15,0-13 1-15,0-20-4 16,0-12 1-16,0 0-3 0,-18-44 1 16,6-31 6-16,-5-2 1 31,5-7 8-31,9 4 0 16,3 14 3-16,0 10 2 15,3 29-2-15,3 6 1 16,-6 21-5-16,23-6 0 15,-11 6-4-15,6-6 2 16,8 6-11-16,-5 6 2 16,3 6-12-16,-1 9 0 0,-23-21-1385 15</inkml:trace>
  <inkml:trace contextRef="#ctx1" brushRef="#br0" timeOffset="1946.64">10924 4264 1067 0,'0'0'0'0,"0"0"3"16,12-6 0-16,-12 6 1 15,0 0 0-15,9-12 11 16,-9 12-1-16,0 0 4 0,0 0 0 16,11 6 3-16,-5 20 0 15,-6 28 0-15,6 24 2 16,-6-1-5-16,6-2 1 16,12-13-1-16,3-14 1 15,2-24-4-15,16-15 1 16,11-18 2-16,6-15 0 15,6-18 0-15,0-15 0 16,-24-2-2-16,-11-1-1 16,-27 60-1095-16</inkml:trace>
  <inkml:trace contextRef="#ctx1" brushRef="#br0" timeOffset="2010.04">11213 4356 791 0,'0'0'0'0,"-14"15"-1"15,14 3 1-15,0-18-593 16</inkml:trace>
  <inkml:trace contextRef="#ctx0" brushRef="#br0" timeOffset="2879.69">19455 10307 0,'0'0'0</inkml:trace>
  <inkml:trace contextRef="#ctx1" brushRef="#br0" timeOffset="2564.5">10549 4991 577 0,'0'0'0'0,"-30"0"-22"16,16 0 0-16,14 0-24 15,-12-6 0-15,12 6 47 16,18 0 1-16,26 9 19 16,33 14 2-1,26 4 29-15,24 6 1 0,24 6 11 0,23 8 0 16,12 10-12-16,17 3-1 15,19 11 1-15,-1-5 1 16,-20-7-12-16,-9-8 1 16,-24-12-1-16,-29-4 2 15,-33-5-4-15,-32-6 0 16,-24-6-7-16,-23-6 0 16,-9-3-5-16,-18-9 0 15,14 12-1-15,-14-12 1 16,0 0-5-16,12 6 2 15,-12-6-5-15,30-6 0 16,-30 6-1092-16</inkml:trace>
  <inkml:trace contextRef="#ctx1" brushRef="#br0" timeOffset="2946.26">13513 4985 853 0,'0'0'0'16,"27"-45"52"-16,2 12 1 15,-2-11 29-15,8 5 1 16,-2 12-34-16,11 12 2 16,6 3-24-16,3 18 1 15,1 21-10-15,-4 12 1 16,-3 8-5-16,-3 16 1 15,-11 8-4-15,-10-2 0 0,-17 8-3 16,-6-17 1 0,-6-3-2-16,0-25 0 15,6-17-1-15,0-15 1 16,0-15 1-16,9-23 0 16,9-28 8-16,6-20-1 15,8 2 16-15,-2-2 0 0,2 2 7 16,-2 19 0-16,2 14-2 15,1 30 0-15,-4 21-2 0,-2 12-1 16,8 21-25-16,4 9 1 16,-39-42-1323-16</inkml:trace>
  <inkml:trace contextRef="#ctx1" brushRef="#br0" timeOffset="3230.94">14759 4919 1042 0,'0'0'0'15,"12"-12"1"-15,-12 12 0 16,18-12-1-16,-18 12 1 15,0 0 15-15,0 0 0 16,0 0 10-16,0 24 1 16,-12 30 7-16,0 23 2 15,0-5 0-15,9-7 0 0,6 1-6 16,9-13 2-16,12-14-10 16,14-18 2-16,18-9-4 15,12-12 1-15,6-21 1 16,-3-18 0-16,-9-11 1 15,-12-4 0-15,-15-3 4 16,-14 4 1-16,-21-1 2 0,-24 10 1 16,-14 2-2-16,-18 12 1 15,-9 15-6-15,3 21 0 16,62-6-1325-16</inkml:trace>
  <inkml:trace contextRef="#ctx0" brushRef="#br0" timeOffset="4600.85">24147 8257 0,'0'0'0,"0"0"16,0 0-16,0 0 0,0 0 16,0 0-16,-16 0 15,-15 0-15,15 16 0,-31-16 16,47 0-16,-16 0 16,-16 0-16,17 0 15,15 0-15,0 0 16,0 0-16</inkml:trace>
  <inkml:trace contextRef="#ctx1" brushRef="#br0" timeOffset="4699.1">17717 1889 564 0,'0'0'0'0,"30"-78"31"0,-12 19 2 15,-4-7 59-15,-2 1 0 16,-6-1 2-16,-18 9 2 15,-8 16-41-15,-16 14 0 16,-8 21-19-16,-15 12-1 16,-9 27-10-16,0 20 1 15,-6 25-7-15,9 20 0 0,9 15-8 16,3 13 2-16,12 2-7 16,11 9 2-16,18 21-3 15,18-15-1-15,12-36-2 16,20-30 1-1,19-11-2-15,10-27 1 0,16-18 0 0,9-21 1 16,8-27 3 0,3-21 2-16,4-9 8 0,-7-26 0 15,-8-45 9-15,-19-9 2 16,-16 6 1-16,-19 20 2 16,-23 19 4-1,-24-6 2-15,-21-24 4 16,-26-4-1-16,-21 22-1 15,-14 27 0-15,-15 35-10 0,-1 42 1 16,7 39-8-16,5 41-1 16,7 30-7-16,20-2 2 15,18-19-7-15,17-11 1 16,21-10-7-16,27 1 1 16,32-7-2-16,10-5 0 15,10-4-1-15,16 4 0 16,6-3 0-16,5 5 0 0,7-8 0 15,-4-3 0-15,-14-4 0 16,-7-2 0-16,-14-3 0 16,-11-1 0-1,-10-8-1-15,-14 3 1 0,-4 9-2 16,-5-3 0 0,-3 8-3-16,-9-2 1 15,-6-6-1-15,-6-7 1 16,0 7-1-16,0-18 2 15,6-9-1-15,0-12-1 16,0 0 2-16,0 0-1 16,0 0-1359-16</inkml:trace>
  <inkml:trace contextRef="#ctx1" brushRef="#br0" timeOffset="5030.7">18515 2696 1042 0,'0'0'0'31,"20"-15"17"-31,-2 3 1 0,12-2 0 0,14-4 1 16,12 3 28-16,3 9 1 16,3 6-7-16,-6 12 0 15,-6 9-6-15,-11 5 1 16,-10 1-6-16,-11 12 2 16,-3 6-12-16,-21 8 1 15,-9 1-6-15,-3-9-1 16,6-24-4-16,4-4 2 15,8-17-3-15,0 0 1 0,-9-50 4 16,15-19 1-16,11-8 3 16,7-10 0-16,3-2 8 15,-4-9 0-15,10 5 5 16,-1 1 0-16,9 26-4 16,4 7 1-16,11 14-5 15,12 12-1-15,9 0-6 0,-4 7 0 16,-73 26-1401-16</inkml:trace>
  <inkml:trace contextRef="#ctx1" brushRef="#br0" timeOffset="5373.15">20130 1659 1105 0,'0'0'0'0,"0"0"14"15,0 0 2-15,29-17 18 16,-8 5-1-16,2 3 21 15,22-9 1-15,20-3-19 16,8 3 1-16,1 9-5 16,-24 9 0-16,-17 6-5 0,-15 15 1 15,-18 12-11-15,-24 14 1 16,-14 25-12-16,-18 5 0 16,-6-5-6-16,0-13 1 15,-3-2-2-15,9-3 0 16,11-13-5-1,22-8-1-15,17-15 2 0,23-12 1 16,22-12 2 0,23 0 0-16,6-9 2 0,14-15 0 15,4-5 2-15,20 2-1 0,27 3 5 16,3-12 1-16,-136 42-1162 16</inkml:trace>
  <inkml:trace contextRef="#ctx1" brushRef="#br0" timeOffset="6346.35">22111 1466 715 0,'0'0'0'0,"0"0"90"16,0 0 0-1,17-33 44-15,-2 18 0 16,15-9-75-16,14-6 0 0,9-5-29 16,0 5 2-16,-14 12-14 15,-7 0 1-15,-8 9-9 16,-7 9 0-16,-2 6-3 15,3 0 1 1,-6 9-3-16,3 6 1 0,-4 3-3 0,-5-3 1 16,0-1-2-16,-6 4 1 15,-6 3-1-15,6 0 1 16,-6-6-2-16,3-9 1 16,3-12-1-16,-6 17 1 15,6-17 1-15,0 0-1 16,0 0 1-1,-5 9 2-15,5-9 1 0,0 0 2 16,0 0 2-16,0 0 1 16,0 0-1-16,0 0 1 15,0 0-1150-15</inkml:trace>
  <inkml:trace contextRef="#ctx1" brushRef="#br0" timeOffset="7113.63">22311 1451 590 0,'6'-12'0'0,"0"-9"46"15,-3-6 1-15,0-12 21 16,0 1 2-16,0 17-13 16,-3-3 2-16,-3 9-7 15,0 3 2-15,3 12-7 16,0 0 0-16,0 0-5 16,-18 12 1-16,-5 48-8 0,2 38 3 15,-2 18-12-15,-1 9 1 16,9 12-11-1,3-11 1-15,-2-16-7 0,-1-9 0 16,6-5-3-16,3-25 1 0,-6-5-4 16,0-28 2-16,10-11-1 15,2-27 1-15,0 0 1 16,26-45 1-16,-2-32 4 31,8-21 1-31,-2 5 9 0,-4-11 0 0,-5-9 8 16,-3-3 1-16,-1-10 9 15,1 4 2-15,-3 18-5 16,3 18 0-16,-7 14-4 0,1 18 1 16,-3 22-6-16,3 11 0 15,-12 9-13-15,0 12 1 32,18 6-11-32,8 33 2 15,15 26-6-15,10 22 0 16,-4 11-1-16,-6 12 0 15,4 0-3-15,-7 4-1 16,3-10-3-16,1-12 0 16,-1-5-3-16,-9-16 1 15,-2-11-1-15,-21-16 0 0,-9-11-2 16,-9-15 1-16,9-18-1357 16</inkml:trace>
  <inkml:trace contextRef="#ctx1" brushRef="#br0" timeOffset="7286.88">22069 1981 967 0,'0'0'0'0,"0"0"26"15,30-6-1-15,-1 0 29 0,42-9 0 16,53-11 2-16,3-4 0 16,-9 3-24-16,-26 0 0 15,-9 9-7-15,-13 15 1 16,-2 3-1-16,-12 0-1 15,-56 0-1076-15</inkml:trace>
  <inkml:trace contextRef="#ctx0" brushRef="#br0" timeOffset="8380.74">29217 8941 0,'0'0'0,"16"0"0,-16 0 0,31 0 0,-31 0 31,0 0-31</inkml:trace>
  <inkml:trace contextRef="#ctx1" brushRef="#br0" timeOffset="9214.08">20998 2020 640 0,'0'0'0'0,"-51"15"65"16,7-3 2-16,3-6 21 16,8 0 1-16,10 0-39 0,11-3 2 15,12-3-21-15,12 6 2 16,23-12-9-16,21-3 0 16,39-15-4-16,5-3 2 15,-17 0 5-15,2-6 0 16,-14 7 0-16,-9 8 1 15,-17 9 2-15,-16 3 1 16,-23 6-4-16,-6 0 1 16,-6 15-4-16,6-15 1 15,0 0-1135-15</inkml:trace>
  <inkml:trace contextRef="#ctx1" brushRef="#br0" timeOffset="9514.79">21455 1478 815 0,'0'-18'0'0,"0"-18"25"0,0-3 0 16,6 1 12-16,0 5 1 16,-6 18 20-16,6 3 2 15,-6 12-12-15,0 0 0 16,12 27-10-16,-3 26 2 15,2 46-12-15,1 11 1 16,0 6-8-16,-6 3 2 16,3 1-9-16,3-10 2 15,-1-12-4-15,1-14 2 16,3-25-3 0,-6-26 1-16,-6-21-2 0,-3-12 2 15,0 0-1089-15</inkml:trace>
  <inkml:trace contextRef="#ctx1" brushRef="#br0" timeOffset="9830.09">21780 1516 941 0,'0'0'0'16,"0"0"11"-16,0 0 2 15,0 0 5-15,0 0 1 16,0 39-6-16,0 9 2 15,-6 23-10-15,-9 7 2 16,1-7-4-16,-7-5 2 0,-6-13-3 16,10-8 1-16,5-12 2 15,6-12-1-15,6-21 2 16,12 18 1-16,0-18 3 16,8 3 1-16,16-3 8 15,8 0 0-15,0 3 9 16,1 6 2-16,-7-3-1 15,-3-1 1-15,4 10 5 16,-10 3 1 0,-2 3-6-16,2 0 0 0,-29-21-1069 15</inkml:trace>
  <inkml:trace contextRef="#ctx1" brushRef="#br0" timeOffset="10393.68">24334 1621 878 0,'0'0'0'0,"12"-72"54"0,-9 18 0 15,-6 4 17-15,-9-1 0 16,-9 15-21-16,-8 4-1 16,-10 14-23-1,-5 9 1-15,-6 24-14 0,-18 23 2 32,-15 16-11-32,-17 18 2 0,5 20-5 15,22 3 0-15,16 4-1 16,34-19 0-16,32-8-1 15,29-28 1-15,27-23-1 16,15-21 0 0,14-18 0-16,-11-17 0 0,-18-22 1 0,-6-9 0 15,-3-8 0-15,-6-15 1 16,-8-4 4-16,-4-5 1 16,-12-6 8-16,-8-1-1 15,0 7 6-15,-6 11 0 16,-9 28-1-16,0 23 1 15,-3 21-1-15,-6 30 1 0,-9 36-3 32,0 26 0-32,-3 22-5 0,10 11 1 15,11 9-6-15,14-9 1 16,13-11-3-16,29-19 1 16,29-29-3-16,16-30 1 15,2-33-2-15,-11-15 1 16,-95 27-1166-16</inkml:trace>
  <inkml:trace contextRef="#ctx1" brushRef="#br0" timeOffset="10573.64">24883 1052 1030 0,'0'0'0'16,"0"0"15"-16,35-12 2 15,-8 6 20-15,17-3 0 0,36-3-2 16,20 6 1-16,21 6-12 15,1 6 0-15,-25 6-4 16,-23 3 2-16,-33-3-8 0,-14 2 2 16,-27-14-1012-16</inkml:trace>
  <inkml:trace contextRef="#ctx1" brushRef="#br0" timeOffset="10746.15">25152 1117 941 0,'0'0'0'0,"-24"0"18"0,9 6 0 15,4 9 21-15,5 12 0 16,0 11-6 0,3 19 1-16,6 9-13 0,3 2 0 15,5 10-7-15,7-7 0 0,9 13 0 16,5-13-1-16,10 4 2 16,-4-16-1-16,-38-59-951 15</inkml:trace>
  <inkml:trace contextRef="#ctx1" brushRef="#br0" timeOffset="10999.29">24213 2309 916 0,'0'0'0'16,"26"-15"49"-1,33-15 0-15,45-11 37 16,32-4 2-16,20 6-29 0,6 12 1 16,-5-5-29-16,-6 11 1 15,-4 3-11-15,-14 12 0 16,-44 18-3 0,-33 15 1-16,-56-27-1106 0</inkml:trace>
  <inkml:trace contextRef="#ctx1" brushRef="#br0" timeOffset="11488.49">24945 2893 929 0,'0'0'0'0,"-9"-36"23"0,0 6 2 16,-5-5 25-16,-4 8 2 31,3 15-16-31,-9 12 1 16,-32 21-21-16,-20 18-1 15,-16 32-9-15,-2 9 0 0,8 25-4 0,21 5 0 16,21-12-2-16,20-5 0 16,18-16 0-16,18-17 0 15,12-22 0-15,20-26 0 16,24-24 1-1,15-14 0-15,-1-31 7 0,-2-8 0 32,-12-22 10-32,-15-5 1 0,-12-19 8 15,-8 1 0-15,-10-3 8 16,-8-3 0-16,-9-9 7 16,-6 20 1-16,-12 19-3 15,3 20 2-15,3 34-10 16,6 32 2-16,-5 53-12 15,-1 31 1-15,0 41-12 16,6 33 1-16,6 6-6 16,5 0 0-16,16-10-4 15,6-13 1-15,8-19-3 0,3-18 1 16,-44-104-1274-16</inkml:trace>
  <inkml:trace contextRef="#ctx1" brushRef="#br0" timeOffset="11800.57">25181 3167 1004 0,'6'-15'0'16,"9"-12"30"-16,9-2 2 15,-7-4 2-15,16 12 1 16,2 9-2-16,15 18 0 16,15 21-12-16,3 17-1 15,-18 16-8-15,-11 12 2 0,-13 5-5 16,-11 1 1-16,-12-7-4 15,-9 4 2-15,-9-22-2 16,4-17 1-16,-1-15-3 16,12-21 1-16,0 0 2 15,-6-39 1 1,18-21 9-16,5-23 1 0,10-9 9 16,5-13 0-16,10-8 4 15,8 9 2-15,-6 11 5 16,12 28 0-16,9 20-6 15,6 24 0-15,-71 21-1256 16</inkml:trace>
  <inkml:trace contextRef="#ctx0" brushRef="#br0" timeOffset="13727.81">28650 10864 0,'0'0'0</inkml:trace>
  <inkml:trace contextRef="#ctx1" brushRef="#br0" timeOffset="14006.99">22958 2699 665 0,'0'0'0'16,"0"0"26"-16,0 0 0 15,0 0 45-15,0 0 2 16,9-30 5-16,-9 30-1 16,9-8-30-16,-9 8 2 15,0 0-20-15,17-6 0 16,-17 6-10-16,6 38 0 0,0 28-7 15,-12 20 2-15,-5 13-5 16,-10 20 1-16,-9 3-3 16,-2 9 1-16,-12-15-2 15,-1 9 1 1,4 10 1-16,3-1 1 0,-1-3 0 16,1-18 0-16,2-36 0 15,-2-11 0-15,-3-12 2 0,8-4 0 16,10-17 4-16,2-12-1 15,3-9 2-15,3-3 0 16,4-9 3-16,-7-3 0 16,6-3 8-16,3-15 0 15,3-12 7-15,3-6-1 16,3 7 5-16,0 2 2 16,0 9-6-16,6-6 2 15,6-12-3-15,12-14-1 16,2-7-5-16,4-2 1 15,-7 8-9-15,-2 15 1 16,-3 12-7-16,-9 10 2 16,-9 17-5-16,0 0 0 15,17 11-6-15,-11 22 2 16,0 21-4-16,-6 14 0 16,0-5-2-16,0-18 0 15,-6-7 0-15,6-17 0 16,0-3-2-16,0-3 1 15,0-3-2-15,0-12 0 16,0 18 0-16,0-18 1 0,27 9-2 16,2-9 2-16,22-9 0 15,5-3 1-15,0-3 1 16,0-3 0-16,0-3 0 16,-12 3 0-16,-44 18-1442 15</inkml:trace>
  <inkml:trace contextRef="#ctx1" brushRef="#br0" timeOffset="14741.89">20171 6558 653 0,'0'0'0'15,"0"-42"61"-15,3 9 2 16,9-5 6-16,0 5 0 16,-4 6-22-16,4 6 0 15,0 9-14 1,0 0 0-16,0 18-12 0,2 9 1 15,10 18-5-15,-12 30 1 16,0 8-3-16,-4 24-1 16,-2 22-2-16,0-1-1 15,6-24 0-15,9-14 1 16,8-19 3-16,7-23 1 16,2-18-1-16,0-18 1 15,24-18 8-15,3-18 0 0,3-29 4 16,-6-19 2-16,-6-20 11 15,-11-3 1-15,-22 11 1 16,4 16 2-16,-15 23-3 16,-6 22 0-16,0 11-6 15,-6 24 1 1,0-12-12-16,0 12 0 0,0 0-13 16,0 39 1-16,0 29-8 15,0 24 1-15,0 19-5 0,8 8 1 16,4-15-2-16,6-23 0 15,0-22 0-15,8-20 0 16,-2-21-1 0,8-18 1-16,18-21 0 15,7-21 0-15,5-26 0 16,-6-22 0-16,-56 90-1360 0</inkml:trace>
  <inkml:trace contextRef="#ctx1" brushRef="#br0" timeOffset="14948.84">21432 6466 1067 0,'0'0'0'16,"0"0"11"-16,0 0 1 15,11-27 1-15,-11 27-1 16,0 0 15-16,0 0 0 16,0 0 3-16,0 0 0 15,6 18 2-15,0 41 0 16,6 34-4-16,-3 17 2 16,0 15-5-16,3-12 1 15,2-23-6-15,10-25 2 16,8-26-3-16,4-27 0 15,14-15-6-15,9-30 2 16,-3-27-3-16,-6-20 1 0,-50 80-1165 16</inkml:trace>
  <inkml:trace contextRef="#ctx1" brushRef="#br0" timeOffset="15145.96">21875 6418 1017 0,'0'0'0'0,"0"0"9"16,-12-45 0-16,6 33 9 15,6 12 0-15,0 0 14 0,0 0-1 16,-6 12-1-16,9 27 2 15,12 26-3-15,2 13 0 16,1 8 0-16,3 4 0 16,-4 17-5-16,7-9 0 31,9-20-3-31,-1-28 0 0,-8-20-4 16,-4-18 1-16,-2-21-7 15,-12-15 0-15,-6 24-1106 16</inkml:trace>
  <inkml:trace contextRef="#ctx1" brushRef="#br0" timeOffset="15314.74">21379 6451 979 0,'0'0'0'16,"0"0"21"-16,0 0 1 16,0 0 23-16,0 0 1 15,47-12 1-15,21-9 0 16,38-6-7-16,12-3 1 15,-6-5-9-15,-5-1 2 16,-7 3-9-16,-9 12 0 16,-91 21-1078-16</inkml:trace>
  <inkml:trace contextRef="#ctx1" brushRef="#br0" timeOffset="15681.96">22376 6045 1042 0,'0'0'0'15,"9"-32"17"-15,-3 5 1 0,9 0 15 16,3 3 2-16,2 12 19 16,19 9 1-16,17 9-14 15,6 24 0-15,-3 33-10 16,0 14 1-16,-3 18-11 16,-6-5 2-16,-11-13-7 0,-10-11 2 15,-23-1-5-15,-6-11-1 16,-6-9-3-16,0-18 1 15,-9-19-3-15,4-11 1 16,-1-14 0-16,-6-16 1 16,0-21 4-16,7-11 2 15,8-13 5 1,-3-14 0-16,12-24 4 16,5 2-1-16,22 31 0 0,5 23-1 15,1 22 2-15,14 17 0 16,6 3-6-16,9 12 0 15,6 6-5-15,-4 6 0 16,-70-6-1381-16</inkml:trace>
  <inkml:trace contextRef="#ctx1" brushRef="#br0" timeOffset="16032.98">23348 5306 1155 0,'9'-26'0'16,"8"-34"17"-16,7-11 0 0,17-1 20 0,9 12 0 16,4 16 12-16,5 17 2 15,0 12-14-15,-9 15 0 16,-9 15-16-16,-11 18 1 16,-13 26-8-16,-11 40 2 15,-17 38-5 1,-13 6 0-16,-3-30-3 15,-2-24 0-15,8-23-3 0,9-33 0 16,12-12-1-16,12-10 0 16,9-11-1-16,29-6 1 15,30-11-1-15,14-16 1 16,4-21 1-16,-1-11 1 16,1-1-1-16,-4 1 2 15,-8 5 0-15,-10 21 1 16,-76 39-1223-16</inkml:trace>
  <inkml:trace contextRef="#ctx1" brushRef="#br0" timeOffset="18431.48">25246 4985 590 0,'0'0'0'16,"0"0"54"-16,0 0 0 15,0 0-1-15,0 0 1 16,0 0-18-16,0 0 0 16,0 0-12-16,0 0 0 15,0 0-7-15,0 0 1 16,0 0-4-16,0 0 0 16,0 0-4-16,36-12 1 0,-25 30-2 15,4 2 2-15,-3 7 0 16,0-6 0-16,-6 3-1 15,-6 15 1-15,0 32 2 16,0 22-1-16,-6 11-1 16,-6 3 2-16,0-17-1 15,0-10 1-15,4-3 0 16,-4 1-1-16,6-4-1 0,12 4 2 16,6-7-1-16,2-11 1 15,10-15 1-15,-3-24 0 16,2-15 3-16,16-24 1 15,23-18 2 1,11-9 1-16,7-5-1 0,3 2 0 16,-6 9 0-16,-4 12 0 15,-2 1-3-15,-6 14 0 16,-6 6 2-16,-12-3 0 16,-14 6-2-16,-15 3 0 15,-4 0 0-15,-14 0 0 16,18 0-3-16,-18 0 2 15,6 12-3-15,-6-12 1 16,0 0-1216-16</inkml:trace>
  <inkml:trace contextRef="#ctx1" brushRef="#br0" timeOffset="19247.6">26076 4591 665 0,'0'0'0'0,"-36"-77"26"15,4 17 0-15,-18 10 18 16,-12 2 1-16,-6 3-6 15,-9 7-1-15,-17 11-10 0,-25 6 0 16,-37 3-8-16,-12 9 0 16,-27 12-4-16,-18 3 1 15,-26 12-5-15,-3 9 0 16,-27 17-4-16,-5 16 0 16,-1 8-5-16,7 7 2 15,11-1-3-15,0-2 0 16,0 11 1-16,6 10-1 0,9-7-1 15,9 13 0 1,-9 11-1-16,8 15 1 0,-2 18-1 16,12-3 1-1,14 3-1-15,12 27 2 0,6 38-1 16,15-5 0-16,27-27-1 16,20 15 1-16,23 38 0 15,19 0 0-15,20-20 0 16,30-6 2-16,26-13-2 15,18-14 1-15,29-6 0 0,30 0 0 16,18 3 1-16,26-24 0 16,36-51 0-16,23-18 2 15,21-2 0-15,18-19 2 16,23-8 0-16,27-18 0 16,17-15 3-1,22-18 1-15,11-18 4 0,23-27 0 16,1-14 3-16,17-13 1 15,4-5 6-15,5-31 0 16,-6-41 6-16,-8 0 1 16,-13 15 1-16,-17 3 2 15,-29-18-4-15,-27-9 2 16,-21-18-3-16,-12 4 2 16,-5 17-7-16,-30-15 2 15,-33-33-3-15,-20-5 0 0,-18 8 2 16,-15-3 1-16,-17-11 0 15,-18-22 0-15,-21-20 0 16,-23 21 0-16,-33 53-3 16,-32 9 0-16,-42 3-3 15,-35 27-1-15,-33 48-3 16,-32 47-1-16,-26 48-2 16,-10 51 1-16,219-51-1470 0</inkml:trace>
  <inkml:trace contextRef="#ctx0" brushRef="#br0" timeOffset="20816.14">27202 12786 0,'0'0'0,"15"-15"0,33 15 0,15-16 32,-16 0-32,63-16 31,0 0-31</inkml:trace>
  <inkml:trace contextRef="#ctx0" brushRef="#br0" timeOffset="21068.34">33012 16489 0,'0'0'0,"-47"175"0,15 0 0</inkml:trace>
  <inkml:trace contextRef="#ctx0" brushRef="#br0" timeOffset="44084.89">14195 16426 0,'0'0'0,"0"0"0,0 0 0,0 0 15,0 0-15</inkml:trace>
  <inkml:trace contextRef="#ctx1" brushRef="#br0" timeOffset="44125.4">7679 9174 1620 0,'0'0'0'0,"-26"-27"45"0,-4 6 0 16,4 9 41-16,-10 7 1 15,-2 16-32-15,-18 16 1 16,-15 21-37-16,-9 17 1 16,3 19-7-16,4 14 1 15,11 12-6-15,11 22 0 16,1 34-4-16,18 4 1 16,8-30-3-16,12-3 1 15,12 3-2-15,24 3 0 16,14-23 1-16,12-22-1 15,7-35-1-15,10-28 1 0,16-23-1 16,3-27 0-16,14-26 0 16,-5-34 0-16,-7-44 0 15,-8-12 0-15,-15 9 0 16,-9-9 1 0,-15-7 0-16,-14-13 0 0,-27-25 0 15,-21 12 1-15,-14 45 1 0,-27 23 0 16,-15 19 2-1,-18 20-1-15,-11 27 1 0,-6 24-1 16,6 30 1-16,14 9 0 16,15 12-1-16,15 14 0 15,30 7-2-15,26 20 0 16,27 25 0-16,26 14-1 16,18 12-1-16,21-21 1 0,20-15-1 15,12 1 0-15,-9 11 0 16,-8 6 0-16,-16 9 0 15,-17-9 0-15,-24-35 0 16,-11-19 0-16,-27-23 0 16,-6 6 0-16,-12 14 0 15,-9-8 0-15,-8-3 0 16,2-10 0-16,21-11 0 0,6-9 0 16,0-21-1615-16</inkml:trace>
  <inkml:trace contextRef="#ctx1" brushRef="#br0" timeOffset="44519.13">8290 10744 1444 0,'12'-21'0'0,"15"-11"38"16,11-1 0-16,4 9 36 15,2 15 0-15,6 15-9 16,6 24 1-16,-3 27-34 0,6 8 0 16,-3 1-12-16,-2-1 0 15,-10 4-5-15,-9 5 1 16,-11-5-5 0,-3-7 1-16,-10-14-3 0,1-15 0 15,-12-12-2-15,0-21 2 16,15-15-1-16,-3-30 0 15,11-32-1 1,4-4 0-16,2-5 3 0,-2 2 0 16,-3-29 0-16,2 3 0 15,4 5 0-15,8 13 0 16,6 33 1-16,7 20 2 16,5 15-8-16,20 15 1 15,-76 9-1594-15</inkml:trace>
  <inkml:trace contextRef="#ctx1" brushRef="#br0" timeOffset="44861.95">10824 9770 1431 0,'0'0'0'0,"32"-45"55"15,1 13 2-15,14-4 11 16,12 0 2-16,21-12-11 15,14 7 0-15,0 23-32 16,-2 0 0-16,-15 3-9 16,-9 15 0-16,-24 12-5 15,-20 18 0-15,-18 8-4 16,-30 19 1-16,-32 21-4 0,-18 8 1 16,-9-3-4-16,1-2 0 15,2-7-3-15,15-5 1 16,35-10-1-16,36-17 0 15,33-15 0-15,23-18 0 16,26-12 0 0,13-6 1-16,11-6 1 0,18-3 0 15,26-15 2-15,-5 1 1 16,-33-7 4-16,-12 0 0 16,-106 39-1499-16</inkml:trace>
  <inkml:trace contextRef="#ctx1" brushRef="#br0" timeOffset="47275.27">14868 9320 489 0,'0'0'0'15,"9"-42"51"-15,-9 16 1 16,0-1 61-16,0 15 2 16,0 12-33-16,0 0 1 15,-12 12-27-15,-8 26 0 16,-19 28-18-16,1 20 0 15,-3-2-11-15,2 8 0 0,1-5-7 16,8-4 1-16,4-14-3 16,8-10 1-16,0-14 1 15,7-21 0 1,8-9 5-16,3-33-1 0,8-18 4 16,10-30 2-16,0-26 11 0,8-18 1 15,-2-12 13-15,3-4 0 16,-4-17 9-16,-2 6 0 15,-3 24-12-15,-1 24 1 16,1 32-10-16,-3 24-1 16,-3 21-15-16,0 33 0 15,2 24-9-15,16 24 1 16,14 29-9-16,0 12 2 16,7 6-8-1,-1-11 2-15,-3-1-4 0,-3-3 0 16,-5-5-2-16,-13-10 1 15,-14-14-1-15,-18-19 0 16,-20-8 0-16,-25-21 0 0,-17 0 0 31,-20-16 1-31,-7-19 2 0,10-13 0 0,8-3 3 16,24-9 0-16,26-6 6 16,15 4-1-16,18 11-1 15,33 0 0 1,41-15-4-16,8-8 0 0,-88 50-1631 15</inkml:trace>
  <inkml:trace contextRef="#ctx1" brushRef="#br0" timeOffset="47499.45">15438 8989 1130 0,'0'0'0'15,"0"0"2"-15,33-18 0 16,17-14-6-16,24-13-1 15,32 3 19-15,12-2-1 16,-6 2 24-16,-5 3 0 16,2 15 21-16,-6 3 2 0,-8 21 0 31,-25 6 1-31,-31 15-25 0,-27 6 1 0,-12-27-1192 16</inkml:trace>
  <inkml:trace contextRef="#ctx1" brushRef="#br0" timeOffset="47706.13">16026 8802 1093 0,'0'0'0'16,"0"0"19"-16,-6-12 0 15,6 12 22-15,6 18 1 16,3 2-4-16,8 52 1 16,1 44-11-16,-9 15 0 15,-3 9-2-15,-3 9 0 16,-3-6 5-16,3-3 1 15,9-9 0-15,17-20 2 16,15-34-3-16,27-32 2 16,41-39-6-16,6-24 1 15,-118 18-1264-15</inkml:trace>
  <inkml:trace contextRef="#ctx1" brushRef="#br0" timeOffset="48011.57">16985 9454 1143 0,'0'0'0'0,"0"0"28"0,0 0 1 15,0 0 14-15,-38 15 1 16,11 24 5-16,-11 17 2 16,3 19-18-16,5 8 1 15,3 10-11-15,10-1 2 16,14-20-1-16,18-13 0 16,8-11 0-16,21-24 1 15,27-18-1-15,15-18 2 0,14-15 6 16,-17-18-1-16,-18-14 5 15,-27-13 1-15,-17-14 3 16,-30-4 1-16,-20-8-2 16,-33 12 0-16,-15 14-1 15,3 21 2 1,6 28-9-16,18 20 1 16,17 20-7-16,16 22 2 15,17 21-7-15,17-4 2 0,-17-56-1657 16</inkml:trace>
  <inkml:trace contextRef="#ctx1" brushRef="#br0" timeOffset="48312.54">17697 9508 1206 0,'0'0'0'16,"0"0"14"0,32-6 1-16,-8 12 14 15,-3 6 0-15,2 9 12 16,1 11-1-16,14 22-14 15,7 12 0-15,-4 2-3 16,0-11 2-16,1-13-2 16,-10-14-1-16,-2-9-1 15,-4-21 1-15,-2-18 5 16,-4-18 1-16,10-26 5 16,-4-13 1-16,4-8 11 15,-3-9 1-15,-4-13 4 0,-2 1 1 16,-3 6-3-16,-1 11 1 15,-5 31-5-15,-3 20 1 16,-3 24-5-16,-6 12 2 0,0 0-1651 16</inkml:trace>
  <inkml:trace contextRef="#ctx1" brushRef="#br0" timeOffset="48697.11">13950 10515 892 0,'0'0'0'0,"-68"27"11"0,24-9 1 15,26 2-4-15,30-8 1 16,44-3-9-1,62-3 0-15,95-6-4 16,94-9-1-16,156-9-3 16,125-14 0-16,62-7 7 0,32 6 0 15,11 0 4-15,-31 7 1 16,-39-19 14-16,-83 3 0 16,-88 18 30-16,-95 3 1 15,-88 10 29-15,-75 2-1 16,-46 9 10-16,-71 9 0 15,-59 5-12-15,-75 19 2 16,-55 24-25-16,-56 2 2 16,168-59-1279-16</inkml:trace>
  <inkml:trace contextRef="#ctx1" brushRef="#br0" timeOffset="49060.59">14564 11576 690 0,'6'-33'0'16,"12"-27"57"-1,-6-11 0-15,2 5 9 0,-8 16 2 16,0 17-11-16,-6 18 0 16,0 15-9-16,0 0 1 15,0 0-2 1,0 48 0-16,-12 35-9 0,-5 15 1 16,2-5-4-16,3-10 0 15,0 10-4-15,12-1 1 0,12 6-5 16,12-5 0-16,2-16-4 15,-2-23 1-15,-24-54-1190 16</inkml:trace>
  <inkml:trace contextRef="#ctx1" brushRef="#br0" timeOffset="49261.39">13749 12249 916 0,'0'0'0'15,"0"0"24"-15,0 0 1 16,0 0 17-16,71 0 1 15,41-33-8-15,51-11-1 16,38-7 24-16,23 3-1 16,33 1-3-1,-12 8 1-15,-32 15 3 0,-22 18 2 16,-28 18-10-16,-39 27 2 16,-47 11-12-16,-54 4 2 15,-23-54-1277 1</inkml:trace>
  <inkml:trace contextRef="#ctx1" brushRef="#br0" timeOffset="49597.23">14801 12610 791 0,'0'0'0'0,"5"-33"10"15,7 12 1-15,3 3 6 16,-3 9 0-16,-12 9 14 0,0 0 0 15,-30 15 8-15,-20 24 0 16,-33 32-1-16,-11 16 0 0,2 5 4 16,-11 0 0-16,-9-8-1 15,9-13-1 1,20-5 5-16,27-21 0 0,29-16 8 16,36-11-1-1,32-9 6-15,24-6-1 0,33-9-8 0,17 0 1 16,15-9-3-16,-6 6 0 15,-9 6-4-15,-15 3-1 16,-14 0-11 0,-24 3-1-16,-30 3-17 0,-8-3 2 15,-24-3-1444-15</inkml:trace>
  <inkml:trace contextRef="#ctx1" brushRef="#br0" timeOffset="49829.47">15022 12958 1067 0,'0'0'0'0,"-3"-27"11"16,3 7 1-16,-12-10 6 16,6 6 1-16,0 12 33 15,6 12 1-15,0 0 8 16,-26 27 2-16,2 38-3 16,-2 34-1-16,8 11-4 0,6 9 0 15,0 12-11-15,0 3 0 16,4-9-8-16,8-11 1 15,8-22-6-15,22-14 2 16,8-28-9-16,13-23 1 0,11-30-1 0,0-27 0 31,-62 30-1455-31</inkml:trace>
  <inkml:trace contextRef="#ctx1" brushRef="#br0" timeOffset="50085.9">15565 12985 1306 0,'0'0'0'0,"0"0"24"16,0 0 2-16,0 0 0 15,0 0 0 1,0 0 29-16,0 51 0 0,-32 29-17 16,-13 15 0-16,7 10-5 15,9-4-1-15,2 0 0 16,15-14-1-16,6-10-2 15,18-29 0-15,15-18-1 16,23-30 2-16,30-33-10 16,8-18 0-16,-88 51-1429 0</inkml:trace>
  <inkml:trace contextRef="#ctx1" brushRef="#br0" timeOffset="50271.13">15970 13051 1192 0,'0'0'0'15,"0"0"14"-15,0 0 0 16,0 0 14-16,0 0 2 15,0 0 12 1,9 50 1-16,-9 28-7 0,0 14 1 16,2 6-2-16,7 7-1 15,3-1-1-15,6 0 0 0,-3-20-2 16,8-10 0 0,-5-29-1-16,3-18-1 15,-10-15-7-15,-11-12 2 16,0 0-1328-16</inkml:trace>
  <inkml:trace contextRef="#ctx1" brushRef="#br0" timeOffset="50456.54">15657 13173 1042 0,'0'0'0'15,"0"0"83"-15,32 12 0 16,7-15 11-16,34 0 1 15,28-9-36-15,5-3 1 16,15-3-33-16,3 3 1 0,0 9-13 16,-12-15 1-16,-112 21-1218 15</inkml:trace>
  <inkml:trace contextRef="#ctx1" brushRef="#br0" timeOffset="50681.61">16858 12598 954 0,'0'0'0'15,"0"0"11"-15,0-27-1 16,0 27 15-16,0 0 2 16,0 0 40-16,0 27-1 15,0 59-7-15,0 21 1 16,0 13-6-16,-6 5 0 16,-5-6-7-16,2-3 1 15,3 0-7-15,3-11 2 16,12-31-10-16,11-23-1 0,10-30-5 15,29-39 1 1,-59 18-1294-16</inkml:trace>
  <inkml:trace contextRef="#ctx1" brushRef="#br0" timeOffset="50919.52">17546 12788 1093 0,'0'0'0'0,"0"0"10"0,-56 6 1 15,21 18 9-15,-13 15 0 16,-11 15 3-16,-17 17-1 15,-19-2 2-15,1 8-1 16,20 1 9-16,24-22-1 16,14-2 9-16,27-13 2 15,15-11 2-15,33 0 1 16,32 6-4-16,20-6 1 16,21-7-3-16,-5-8 1 15,-13-3-8-15,-5 0 0 16,-4-3-8-16,-2-3 1 15,-83-6-1342-15</inkml:trace>
  <inkml:trace contextRef="#ctx1" brushRef="#br0" timeOffset="51210.41">18966 11117 1017 0,'0'0'0'0,"-23"-87"55"16,2 37 0-16,3 17-3 15,-8 33 0-15,-13 27-27 16,-17 44 1-16,-35 72-17 16,-4 51 1-16,19 47-6 15,14 30 0-15,8 33-3 16,19 3 1-1,17-6 1-15,18-42-1 16,21-29 5-16,35-51-1 0,30-48 8 16,23-42-1-16,21-47 5 15,0-42 1-15,-130 0-1066 0</inkml:trace>
  <inkml:trace contextRef="#ctx1" brushRef="#br0" timeOffset="51585.57">20369 11367 690 0,'3'-27'0'15,"9"-32"65"-15,2-7 0 16,-8 1 40-16,6 8 2 16,-3 18-25-16,-6 6 1 15,-3 19-27-15,0 14 1 16,0 26-12-16,0 34 0 16,0 56-8-16,0 24 0 15,6 15-4-15,8-3-1 16,-2-3-7-16,0-12 0 0,15-6-4 15,-4-20 1-15,10-34-4 16,-13-23 0-16,-5-34-4 16,-15-20-1-16,0 0-1285 15</inkml:trace>
  <inkml:trace contextRef="#ctx1" brushRef="#br0" timeOffset="51770.7">19849 12085 1130 0,'0'0'0'0,"0"0"12"15,30-12 0-15,20 0 2 16,38-9-1-16,57-11 39 0,29 5-1 16,15-6 7-16,3 12 0 15,-9 12-1-15,-26 15 0 16,-42 18-16-16,-32 21-1 16,-27 23-14-16,-36 10 0 15,-20-78-1262-15</inkml:trace>
  <inkml:trace contextRef="#ctx1" brushRef="#br0" timeOffset="52117.02">20587 12762 1143 0,'0'0'0'16,"0"0"28"-16,18-45 1 16,6 18-4-16,26-9 1 15,24 4 19-15,14 20 0 0,1 21 2 16,-13 29 1-16,-8 25-7 15,-12 23 1-15,-14 13-2 16,-16 5 2-16,-5 0-12 16,-9-11 0-16,-12-10 1 15,-6-12 0-15,0-23-2 16,3-15 1-16,3-33-6 16,0 0 2-16,12-42 5 15,9-14 1-15,2-31 4 0,10-11 0 16,5-9 0-16,0-1 1 15,10 4 6-15,-4 6 1 16,0 38-2-16,-5 15-1 16,-10 31-12-16,4 19 2 15,2 22-11-15,6 15 1 16,7 12-20-16,-10 8 0 16,-38-62-1737-16</inkml:trace>
  <inkml:trace contextRef="#ctx1" brushRef="#br0" timeOffset="52363.92">22055 12943 1192 0,'11'0'0'16,"16"0"0"-16,-3 0 0 16,8 12-3-16,-11 9 1 15,-6 0 4-15,-7 24 0 16,-16 20 11-16,-7 13 0 16,-6-4 21-16,-3-2 1 15,4-10 17-15,8-8 2 16,12-15 11-16,6-13 0 15,6-14-4-15,26-9 0 16,24-15-8-16,21-14 1 16,8-13-4-16,13-9 0 0,11-5-7 15,0-16 1-15,-9-11-14 16,-8-22 1-16,-98 102-1531 16</inkml:trace>
  <inkml:trace contextRef="#ctx1" brushRef="#br0" timeOffset="52562.88">23250 12008 1206 0,'0'0'0'0,"0"0"51"0,0 0 1 15,0 0 39-15,0 0 1 16,0 0-11-16,45-27 0 16,43-3-32-16,21-3 1 0,18 4-8 15,12-1 0-15,15 0-8 16,-4 0 2-16,-23 3-10 15,-12-5 1-15,-115 32-1498 16</inkml:trace>
  <inkml:trace contextRef="#ctx1" brushRef="#br0" timeOffset="52863.36">26401 10712 1105 0,'0'0'0'16,"-18"-39"19"-16,3 12 1 16,-6-3 18-16,1 15 2 15,2 9 49-15,3 12 1 16,3 9-27-16,-5 30 1 15,5 32-17-15,15 10 0 16,18 17-6-16,5 18-1 16,10 12-10-16,-4 9 2 15,-2 0-10-15,2-12 2 0,1-2-4 16,-22-34 1-16,-11-95-1411 16</inkml:trace>
  <inkml:trace contextRef="#ctx1" brushRef="#br0" timeOffset="53041.18">25857 11784 1255 0,'0'0'0'15,"0"0"16"-15,51-33 1 0,16 4 12 16,22-7 1-16,29 3 51 16,9 6 0-16,3 9-15 15,-9 7 1-15,0 16-14 16,-12 13 0-16,-20 21-9 15,-33 21-1-15,-56-60-1420 16</inkml:trace>
  <inkml:trace contextRef="#ctx1" brushRef="#br0" timeOffset="53426.71">26288 12616 1218 0,'0'0'0'16,"0"0"53"-16,45-45 0 15,-1-3 49-15,18 3 1 16,9 13-37-16,14 17 2 16,7 30-34-16,8 23 1 15,1 22-9-15,-19 15 1 16,-26 23-6-16,-11 3 2 0,-25 0-1 16,-11-5 2-16,-15-25-3 15,-5-11 0 1,-1-24 0-16,6-12 0 15,6-24-2-15,-6-21 1 0,12-24 4 16,6-27 0-16,11-14 7 16,10-18-1-16,-1-12 6 15,10-4 1-15,11 7-3 0,-3 15 0 16,-3 35-2-16,-3 27 0 31,1 31-10-31,-1 28 0 0,-9 22-8 16,-8 15-1-16,0 11-11 15,-4 7 1 1,-23-78-1794-16</inkml:trace>
  <inkml:trace contextRef="#ctx1" brushRef="#br0" timeOffset="53597.38">27688 12773 1306 0,'0'0'0'0,"0"0"1"16,20-20 1-16,-8 8-1 16,6-9 0-16,3 9 31 15,-4 3 0-15,-2 12 29 16,9 24 0-16,2 41 9 0,-2 16 1 15,0 11-7-15,2-8 0 16,-8-4-16-16,6-12 0 16,11-5-10-1,12-18 2-15,3-24-13 0,18-24 1 16,-68 0-1525-16</inkml:trace>
  <inkml:trace contextRef="#ctx1" brushRef="#br0" timeOffset="53878.28">28515 10816 1042 0,'0'0'0'15,"64"-6"35"-15,-4 24 1 16,16 35 6-16,31 46 2 15,37 71-25-15,1 44 0 16,-15 51-5-16,-45 24-1 16,-40 3 2-16,-63-29 1 15,-76-19 1-15,-30-50 1 16,-21-42 17-16,-12-30 0 16,13-30 2-16,2-26 1 0,142-66-1145 15</inkml:trace>
  <inkml:trace contextRef="#ctx1" brushRef="#br0" timeOffset="55469.57">10218 15229 438 0,'0'0'0'16,"-26"-60"49"-16,14 18-1 15,0-5 84-15,6 5 1 0,-6 15-10 16,9 12 2-16,3 15-43 16,0 0 1-16,0 0-27 15,-5 48 0-15,10 50-17 16,-2 24 0-16,9 19-8 16,0 7-1-16,6 13-8 15,8-6 1-15,-2-18-3 0,3-17 0 16,-4-28-1-16,-11-21 0 15,-12-29 2-15,-6-15 0 16,0-12-1-16,6-15 0 16,-29-27 13-16,8-18 1 15,-12-20 7-15,10-39 2 0,-1-54 8 32,9-12 1-32,4-6-2 0,5-9 1 15,6-23-6-15,17 20 0 16,16 48-4-1,23 36 1-15,12 29-11 0,3 24 2 16,9 13-12-16,2 5 1 16,-2 24-8-16,3 18-1 15,-10 18-5-15,-17 17 0 0,-23 25-7 16,-33 32 1-16,-44 51-2 16,-39 6 0-16,-35-24 0 15,-27-12 0-15,-2 1-1 16,2-7 0-1,39-3 1-15,23-24 0 16,27-35 0-16,20-27 0 0,22-21 0 16,14-30 0-16,14-24 2 15,16-8 1-15,8 20 1 16,13 15 1-16,16 18 0 16,16 27 2-16,35 12-1 15,6 20-1-15,-6 16-1 16,-3-13 0-1,-20 4-3-15,-9-9 2 0,-13-10-3 16,-2-2 1-16,-9-9-1 16,-6-12 0-16,6-3-1 15,6-4-1-15,-68-14-1795 0</inkml:trace>
  <inkml:trace contextRef="#ctx1" brushRef="#br0" timeOffset="55725.98">11594 15848 1318 0,'0'0'0'0,"6"-77"31"0,-6 11 2 16,0 13 30-16,-6 14 0 15,6 9 13-15,-6 12 0 16,6 18-17-16,0 0 0 16,-6 30-8-16,0 42 0 15,4 71-9-15,-4 0-1 16,12-18-11-16,-1-9 0 15,10 0-8-15,3 6 1 16,11 4-5-16,10-19 0 16,-7-27-7-16,4-35 0 0,2-30-4 15,-11-33 0-15,-27 18-1613 16</inkml:trace>
  <inkml:trace contextRef="#ctx1" brushRef="#br0" timeOffset="56205.16">11287 16301 929 0,'0'0'0'0,"0"0"1"0,0 0 0 0,33 30-1 16,14-36 1-16,30-18 33 15,17-11-1-15,24-16 19 32,6-12 1-32,-6-2 26 15,-8-10 2-15,-25 7 0 16,-23 2 0-16,-29 4-14 15,-16 11 2-15,-11 18-1 16,-6 12 2-16,0 21-13 0,0 0 0 16,-29 60-9-16,8 12 1 15,-3 38-13-15,13 9-1 16,-4-6-9-16,12 3 1 16,9-2-9-16,12-16 0 15,11-27-6-15,9-26 2 16,1-27-3-16,5-24 0 15,12-21 5-15,-6-23 0 16,-5-10-1-16,-4-6 2 16,-9 1 6-16,-8 8-1 0,-3 19-1 15,-9 8 2-15,-12 18-4 16,0 12 0-16,5 21-5 16,1 20 0-16,3 25-5 15,9 8 0-15,11-26-4 16,4-9-1-16,11-15-3 15,12-12 1-15,0-12-2 0,6-3 2 32,-17 0-2-32,5-15 0 0,-50 18-1778 15</inkml:trace>
  <inkml:trace contextRef="#ctx1" brushRef="#br0" timeOffset="57045.3">13844 16722 250 0,'0'0'0'0,"0"0"24"0,0 0 2 16,0 0-13-16,0 0-1 15,0 0 8-15,9 38 1 16,8 19-1 0,-5 17-1-16,-12-8 5 0,-6-9 2 15,0-13 9-15,12-8 1 16,6-12 1-16,15-3 0 0,-27-21-488 15</inkml:trace>
  <inkml:trace contextRef="#ctx1" brushRef="#br0" timeOffset="58277.7">14594 16391 715 0,'0'0'0'0,"0"-51"23"0,0 18-1 15,-6 4 45-15,0 8-1 16,6 21 8-16,0 0 1 16,-12 9-22-16,-6 26 0 15,-2 37-12-15,2 14 1 16,12 4-8-16,12 2 2 0,6-11-8 16,17-13 1-16,16-11-7 15,17-25 0-15,20-20 1 16,13-21-1-16,5-20 10 15,1-19 0-15,-22-12 2 0,-2-23-1 16,-15-1 6-16,-18 1 0 16,-20 12-1-16,-9 8 0 15,-9 18-4-15,-6 18 1 16,-3 16-7-16,-6 25 1 16,-12 25-4-16,-2 30 0 15,-4 23-11-15,6 6-1 16,15-14-6-16,15-13 0 15,21-20-4-15,8-18 2 16,18-15-4-16,6-18 0 16,12-24-1-16,3-15 1 0,-15-18 0 15,-12-8 1-15,-17-4 1 16,-16-5 0 0,-23-1 3-16,-23 4-1 15,-18 8 3-15,-15 19 0 0,0 20 2 16,0 12 1-16,17 24 0 15,10 12 1-15,14 5-3 16,9 7 0-16,12 12-5 16,18-6 2-16,26-19-6 15,13-14 1-15,13-18-9 0,4-11 1 16,-12-7-24-16,-6 3 1 16,-6-3-21-16,-11 6 1 15,-21 3-3-15,-7 9 0 16,-11 9 19-16,0 0 2 15,9 15 16-15,-12 24 2 16,0 30 7-16,0 5 1 16,3 7 5-16,6-28 0 15,9-14 1-15,-3-15 0 16,11-9 0-16,4-21 1 16,11-9 4-16,13-15-1 15,11-15 7-15,-6-8 2 16,0-1 8-16,-18 9 1 15,-2 13 6-15,-4 17 0 0,-14 3 2 16,-3 18-1-16,2 12-6 16,13 14 1-16,2 16-5 15,13 0 0-15,5-7-3 16,6-11 0-16,6-18-5 16,15-12 1-16,14-15-7 15,4-15 0-15,17-14-9 0,-6-13 0 16,-23-8-45-16,-21-13 0 15,-30-2-55-15,-14-4 2 16,-18 7 9-16,-27 11 1 16,-17 7 43-16,-18 23-1 15,-24 18 25-15,-2 24 0 32,2 21 14-32,10 20 0 0,14 28 7 0,0 14 1 15,17 16 0-15,13 5 1 16,5 3 0-16,15-9 1 15,21-29 0-15,15-22 0 16,11-26-1-16,18-33 2 16,21-23 0-16,9-25 0 31,8-12 2-31,-2-20-1 16,-9-3 5-16,-9-13 2 0,-21 4 12 15,-27 20 1 1,4-14 12-16,-9-21 2 0,-1-18 20 15,-5-3 1-15,3 11 5 16,-9 22 1-16,0 30-4 16,-6 71 1-16,0-12-13 15,6 45 0-15,-6 50-14 0,0 42 0 16,-6 24-10-16,6 15-1 16,0 6-6-16,6 0-1 15,5 2-4-15,10-23 1 0,-21-149-1554 16</inkml:trace>
  <inkml:trace contextRef="#ctx1" brushRef="#br0" timeOffset="58422.91">17782 16558 1281 0,'0'0'0'31,"0"0"38"-31,-41 0 1 15,26 0-26-15,15 0 0 16,0 0-1052-16</inkml:trace>
  <inkml:trace contextRef="#ctx1" brushRef="#br0" timeOffset="59813.21">25143 15357 992 0,'0'0'0'0,"-18"-84"42"0,6 19 1 15,6-1 62-15,-2 4 1 16,5 26-13-16,0 9 0 31,0 15-39-31,3 12 0 16,-6 24-19-16,3 39-1 0,0 53-11 15,3 21-1-15,3 9-3 16,3 9 2-16,-3-12-6 16,0-12 1-16,3-21-3 15,2-14 2-15,4-28-3 16,-12-17 1-16,0-21 1 16,0-30 2-16,0 9 0 15,0-33 1-15,-6-33 9 16,6-26 1-16,-6-22 14 15,6-17-1-15,0-18 4 0,0-18 1 16,0-18-4-16,0-8 2 16,0-7-7-16,6 12 1 15,15 33-4-15,20 33 0 16,15 24-6-16,15 35 1 16,15 27-13-16,-3 33 0 15,-1 33-6-15,-2 32 0 16,0 31-5-16,-27 20 0 15,-24 21-4-15,-29 9 1 16,-38-3-1-16,-30-6 0 16,-38-18-1-16,-21-15 0 0,-9-20-1 15,9-16 0-15,24-23 1 16,20-18-1-16,21-25 2 16,12-16 0-16,17-22 0 15,16-9 0-15,5-27 0 16,18 7 2-16,6 14-1 15,8 12 1-15,4 24 1 16,2 18 2-16,22 24-3 16,8 18 1-16,15 29 0 15,8 4 0-15,16 5-3 0,-1-8 1 16,-5-1-1-16,-9-14 0 16,-13-19-1-16,-2-5 0 15,-6-12-1-15,-5-9-1 16,-7-10 0-16,18-8 0 15,23-6-4-15,10-17 0 16,-98 20-1816-16</inkml:trace>
  <inkml:trace contextRef="#ctx1" brushRef="#br0" timeOffset="60614.94">26607 15941 1218 0,'0'0'0'16,"0"0"0"-16,0 0 1 16,0 0-4-16,0 0 1 15,0 0 7-15,0 0 2 16,0 0 10-16,0 0 0 16,0 0 9-16,0 0-1 15,-6 53 7-15,6-23-1 0,6-9-3 16,-6-3 0-16,-6-3-6 15,6-15 0-15,6 9-4 16,-6-9 0-16,0 0 1 16,0 0 0-16,9-6 10 15,-9 6 0-15,9-21 13 16,-3 9 1-16,-3 3 2 16,3-6-1-16,-6 15-4 0,0 0-1 15,0 0-8-15,-9 15 2 16,3 3-6-16,0 9 0 15,6 3-9-15,3-6 1 16,3-13-5-16,-6-11 2 16,0 15-4-16,0-15 2 15,0 0-4-15,12-18 0 0,0 1 2 16,2-19 2-16,1-12 2 16,-9 3 0-16,3 19-1 15,-9-4 1-15,0 15 0 16,0 15-1-16,0 0-2 15,0 0-1-15,-21 18-4 0,9 15 1 16,-5 5-4-16,-1 7 2 16,12-12-5-16,3-9 2 15,0-6-3-15,3-7 0 16,3 1 0-16,-3-12 0 16,12 9-1-16,-12-9 1 15,21-6 0 1,-4-9 1-1,16-11-1-15,-1-16 1 0,-2-9 0 16,-13 1 2-16,-5-13 0 16,-9 9 1-16,-6 10 0 15,-3 14 1-15,-3 12 0 16,-11 12 1-16,-24 21 0 16,-7 27 1-16,-17 44 0 15,-5 21-1-15,11 21-2 16,14 4 1-16,19-10-5 0,11-9 1 15,21-21-2-15,30-26 1 16,23-18-1-16,38-25 0 16,39-17 0-16,21-27 0 15,2-14 0-15,6-13 0 16,-2-15 0-16,-7 1 0 16,-153 62-1774-16</inkml:trace>
  <inkml:trace contextRef="#ctx1" brushRef="#br0" timeOffset="61354.84">28145 15235 237 0,'0'0'0'0,"0"0"71"0,0 0 0 16,-11-27-33-16,11 27 0 16,0-18-28-16,0 18 1 31,14 0-9-31,28-9 0 16,43-9-2-16,13 0 0 0,-1 0 2 15,4 1 0-15,-13-13 7 16,-14 3 1-16,-6 3 18 15,-15 6 2-15,-18 12 16 16,-11 0 0-16,-24 6 2 16,-12 21 1-16,-32 15-4 15,-18 18 0-15,-18-1-25 0,-20 16 2 16,-27 5-16-16,9 1 2 16,17-7-6-16,28-14 2 15,37-6-4-15,30-13 1 16,21-14 1-16,41-15 1 15,50-6 17-15,10-15-1 16,-4-3 24-16,-6-3 2 16,-23 4 29-16,-9 2 2 0,-18 6-5 15,-27 0 2-15,-29 9-1070 16</inkml:trace>
  <inkml:trace contextRef="#ctx1" brushRef="#br0" timeOffset="96024.65">5447 11650 24 0,'0'0'0'0,"-59"-48"32"0,18 16-1 16,2-13 49-16,10 3 1 15,8-2 4-15,9 2 1 16,7 9-17-16,5 9 0 15,0 24-26-15,11-6 0 16,7 21-14-16,9 30 0 16,11 38-10-16,9 4 0 15,-14-10-6-15,-1-5 1 16,-8-1-3-16,-6-5 0 16,2-13 1-16,10-20 0 15,8-21 7-15,24-36 1 16,33-29 11-16,32-46 0 0,35-32 50 15,30-39 1-15,20-26 12 16,28-28 0-16,8-32-4 16,-21 41 0-16,-23 55-17 15,-33 46 0 1,-47 40-11-16,-30 23 2 0,-32 21-18 16,-17 15 2-16,-28 15-10 15,1 6 0-15,-3 9-8 0,14-3 1 16,-29-12-1493-16</inkml:trace>
  <inkml:trace contextRef="#ctx1" brushRef="#br0" timeOffset="97674.78">8323 16310 728 0,'0'0'0'0,"-12"-41"20"16,3 8 1-16,9 6 47 0,0 3 0 15,0 9-2-15,3 3 2 16,9 0-22-16,0 4 0 16,6-1-15-16,-4 12 1 31,10 11-10-31,8 28 2 0,-8 27-4 0,3 14 1 16,-16 21-2-16,1 4 0 15,-6-1 1-15,0-15 2 16,6-32-2-16,8-18 0 15,7-19 1 1,20-23 2-16,36-29-4 0,23-40 0 16,45-68 9-16,23-24 1 15,21 0 3-15,12-15-1 16,5-26 3-16,-14 17-1 16,-39 60 2-16,-35 36 1 15,-29 35-3 1,-27 18-1-16,-24 21-5 15,-3 3 1-15,10 6-3 16,25-14 0-16,-76 20-1460 16</inkml:trace>
  <inkml:trace contextRef="#ctx0" brushRef="#br0" timeOffset="99835.33">10684 9402 0,'0'0'0,"0"0"0,31 0 0</inkml:trace>
  <inkml:trace contextRef="#ctx1" brushRef="#br0" timeOffset="99596.8">1751 5390 778 0,'0'0'0'15,"-56"33"47"-15,17 2 1 0,1 16 69 0,8-12 1 16,10-6-12-16,2-16 0 15,12-2-42-15,6-15 1 32,0 9-22-32,24-9 1 15,26-9-15-15,33-23 1 16,23-34-5-16,24-32 0 16,14-21-4-16,7 8 0 15,-15 13 2-15,-9 15-1 0,-27 11-3 16,-26 24 0-16,-12 10-1 0,-18 17 1 15,-23 15-1-15,-3 6 0 16,-18 0-2-16,6 21 0 16,-12 0-5-16,0 8 1 15,6-29-1436-15</inkml:trace>
  <inkml:trace contextRef="#ctx1" brushRef="#br0" timeOffset="99822.84">2418 5155 1218 0,'0'0'0'0,"-18"-18"27"0,7 6 0 16,11 12 24-16,-12-15-1 15,12 15 5-15,0 12 1 16,6 41-20-16,11 31 0 16,10 50-11-16,8 15 0 15,4-12-8-15,-1-6 1 0,-2 6-8 16,2 0 2-16,0-18-6 15,-5-23 1-15,-4-34-4 16,-11-26 2-16,-3-15-3 16,-15-21 2-16,0 0-1273 0</inkml:trace>
  <inkml:trace contextRef="#ctx1" brushRef="#br0" timeOffset="100262.93">3702 3644 1017 0,'0'0'0'0,"-50"-33"63"0,12 6 1 15,-12-6 38-15,-1 13 0 16,7 23-44-16,-6 26-1 16,9 25-30-16,14 44 0 15,9 54-14-15,24 24 2 16,24 6-7-16,26 9-1 15,26 26-2 1,13 4-1 0,17-13-1-16,0-11-1 15,6-30 1-15,1-39 1 16,-16-42 0-16,-6-35 2 0,-8-30-1 16,-21-27 2-16,-18-27-2 15,-32-42-1-15,-18 75-1214 16</inkml:trace>
  <inkml:trace contextRef="#ctx1" brushRef="#br0" timeOffset="100630.71">4057 4469 1080 0,'0'0'0'0,"6"-33"10"16,2 7 1-16,10-1 11 16,9 0-1-1,20 9 32-15,18 9 0 0,20 18 2 16,16 9 0-16,-1 24-15 15,-11 29 0-15,-21 33-9 0,-12 13-1 32,-24-19-8-32,-14-12 2 15,-24-26-6-15,-6-21 0 16,3-18-1-16,-8-15 0 16,-1-9-3-16,-9-21 1 15,-8-21 6-15,-9-35 2 0,5-51 9 0,7-21 1 16,8 3 1-16,18 17 2 31,18 22 0-31,15 12 1 16,17 11-3-16,12 22 0 0,6 20-6 15,6 18 0-15,0 15-11 16,3 18 0-16,-3 12-8 16,0 3 0-16,-68-21-1565 15</inkml:trace>
  <inkml:trace contextRef="#ctx1" brushRef="#br0" timeOffset="100877.46">4638 3304 1168 0,'0'0'0'16,"-23"-80"19"-16,11 8 1 16,12 1-10-16,23 5 1 15,16 27 16-15,35 24 1 16,26 30-4-16,33 36 1 15,47 35-5-15,9 19 1 16,9 14 3-16,-15 39 0 16,-47 68-9-16,-36 10 1 15,-50-19-3-15,-50-2 1 16,-50 14-3-16,-30 7 1 16,-26-7-2-16,0-38 1 15,106-191-1154-15</inkml:trace>
  <inkml:trace contextRef="#ctx1" brushRef="#br0" timeOffset="105228.51">22893 16215 778 0,'0'0'0'16,"-24"-30"7"-16,10 9 1 15,8 6 20-15,6 15 1 16,-6-11 5-16,6 11 1 16,0 0-19-16,0 0 1 15,18 5-3-15,8 22-1 16,4 45-5-16,8 11 1 15,-14 7-5-15,-4-7 2 16,-5-5-4-16,9-19 2 16,2-14-2-16,16-18 0 15,8-21 2-15,18-24-1 0,26-33 8 16,13-17 0-16,8-31 13 16,20-5 0-16,13-12 15 15,3-9 0-15,-13-13 6 16,-11 7 0-16,-9 18-3 15,-20 24 1-15,-27 35-2 16,-30 21-1-16,-20 18-5 16,-15 30 0-16,-18 30-7 15,-15 18 1-15,-11 26-11 0,3-14 0 16,35-75-1211-16</inkml:trace>
  <inkml:trace contextRef="#ctx1" brushRef="#br0" timeOffset="105512.61">23938 16060 815 0,'0'0'0'16,"-32"-9"0"-16,8 6 0 15,9 6-1-15,15-3 1 16,-11 21 0-16,-1 18 1 16,-12 41 2-16,3 30-1 15,-5 21 5-15,5 7 0 16,12-19 5-16,9-21-1 15,27-32 7-15,23-31 1 0,36-26 8 16,29-30 0-16,27-32 10 16,26-31 1-16,21-47 3 15,9-6 2-15,-3 18 8 16,-6 15 0-16,-9 5-9 16,6-11 0-16,-186 110-1012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28623D-53A2-A495-CF09-037C82E56C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749DEFF-370C-87B4-2463-2558FA2496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50D211-3FE1-088C-C7E5-232352B38B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D07313-7417-10CE-7E22-6CD1A1F81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FD720C-AD3D-94E8-61A8-1CC605B97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898754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3C2C7F-C541-263F-CCEF-8E83A6AB01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FC2B23-043F-5C5A-4195-EE52B593A2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113B05-7038-5DD5-35DC-91F0AEE8B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646D9C-2134-86A8-9485-60A3CA01B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B1384A-0957-EEDC-B196-22AC45897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751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28C35A-0CEE-601C-6405-697C078745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FBB339-1465-2B7A-9DAA-ACE4D0A8D6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164308-AFA2-532E-FFC1-945FDFD11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BFA67D-F087-5C78-DD08-A27EC05135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55D541-49AB-8327-EE53-B2D84BBB3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4546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665487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27769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10057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60907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0057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31827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380220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60893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7BD4B4-C05D-6F24-87AB-9E0BC5F8A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3BC3E7-9B29-FF77-258B-09D73C1714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F922BA-EABB-9E99-675F-F82D298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D869CA-FBAA-D994-C0A8-CA042A3F8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BF2AC2-4444-7643-4CA9-55F1DC457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607421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17596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599667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73557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219D79-0C60-44DD-AB48-BC3B7E9DA4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C96834-82D2-3C87-F5C7-A4AEF142CF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1DBAA4-4D92-0CDB-3B88-29A900973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2EC064-62E7-5709-72F3-EF66C06E2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A18F21-19AA-4369-0580-CB8B00A8B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31109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78559-D07F-656B-86DE-F1D4EE1B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AEB834-7152-0E19-3961-AEF5315A3F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2AA5BF-D853-8053-2387-5F053B5C88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F9CE40-E4EC-2E67-8152-8C98588E3F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75A286-F1EF-D630-E92D-0637E19BC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0B6958-8C7C-F65B-40D6-B8881C4AF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8943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F1E5F-387A-7DEB-55ED-8AF28EA24A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7E7D522-C086-51A5-C5EC-C0C71D6A1D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F9A816-4AF9-CE44-C7C8-AD99B2141E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38A9CF-B458-42D2-DB98-473A301E96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F9FC239-2C58-0D48-9D46-C4A67E3BD5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A1DCCF9-30A1-AE94-6719-35B883CFA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C752B95-8260-61C5-00A5-8BF889CDD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1CDC9A-9FBA-E06D-4B13-980763267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77042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81FBBA-B2F1-E49D-873E-12585E85A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DEF235-899A-9D8B-B851-3848AC9C9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5EEBDE0-87D6-B154-BF1A-EC07AD2FD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F285E7-EAB9-D3C8-1970-EBF0DD5AA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351905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E30D9D-0FD4-080A-6CDC-96FC42B22E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DE8CA2-D844-178F-6594-1E281CD69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4EDA0E-3475-D933-F31F-DE2E9328D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172268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26E7F-83AA-B37C-BD2B-4C4D0DDFD5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75824A-FD24-3D94-8D3E-7768FCBEA4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6186C9-57AD-A2C1-6BC0-B0F077DA36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4D0C6D-97AB-D3C6-B9CF-34EDA71400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E0E930-0E6B-0B18-9251-C1883678C1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94D7FE-F20A-3B7A-68C5-43BAC6DA9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6785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76D09-393D-CBCE-E250-5AF5062B32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17107DB-8B44-9AB1-DA85-15409522AB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890CBAB-60F3-9116-A173-79A3898BFC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B61CDC-A62C-4EB4-4DCF-298B3418E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17D590-7BCF-3E74-573E-127C43A02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024025-CF29-64B8-61C6-B805FCFA8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64716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A2857C4-7D17-FA87-9EA1-67578F4429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208E7A-0D55-8F22-24EB-FACDC984A3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7EE1E1-E3C7-4AD8-A7B9-28EEED235A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E2A53-29B5-40E9-95DF-FBC11FDB0A30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3ECBD9-6454-CDF9-5F34-1D61AD15A8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1EC29B-334F-B71E-7816-42D8064C44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50582F-8313-4680-B680-D3207912D0C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78847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579E0-4246-4006-B526-15839D107B54}" type="datetimeFigureOut">
              <a:rPr lang="en-IN" smtClean="0"/>
              <a:t>0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737870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7.png"/><Relationship Id="rId4" Type="http://schemas.openxmlformats.org/officeDocument/2006/relationships/customXml" Target="../ink/ink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png"/><Relationship Id="rId5" Type="http://schemas.openxmlformats.org/officeDocument/2006/relationships/image" Target="../media/image4.emf"/><Relationship Id="rId10" Type="http://schemas.openxmlformats.org/officeDocument/2006/relationships/customXml" Target="../ink/ink2.xml"/><Relationship Id="rId4" Type="http://schemas.openxmlformats.org/officeDocument/2006/relationships/image" Target="../media/image3.wmf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.png"/><Relationship Id="rId4" Type="http://schemas.openxmlformats.org/officeDocument/2006/relationships/customXml" Target="../ink/ink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5.bin"/><Relationship Id="rId7" Type="http://schemas.openxmlformats.org/officeDocument/2006/relationships/customXml" Target="../ink/ink4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oleObject" Target="../embeddings/oleObject7.bin"/><Relationship Id="rId7" Type="http://schemas.openxmlformats.org/officeDocument/2006/relationships/image" Target="../media/image18.w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emf"/><Relationship Id="rId4" Type="http://schemas.openxmlformats.org/officeDocument/2006/relationships/image" Target="../media/image16.wmf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6845E-43B3-D43B-99B5-AF0AFF4DFD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53209" y="714858"/>
            <a:ext cx="9144000" cy="2387600"/>
          </a:xfrm>
        </p:spPr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 Heat Transfe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7F2D09-9EF0-1B7E-CA05-946E4969BD4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and Radiation</a:t>
            </a:r>
          </a:p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5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AE70420-3FC4-595A-58ED-FA7521EBDE74}"/>
                  </a:ext>
                </a:extLst>
              </p14:cNvPr>
              <p14:cNvContentPartPr/>
              <p14:nvPr/>
            </p14:nvContentPartPr>
            <p14:xfrm>
              <a:off x="920520" y="136080"/>
              <a:ext cx="11265840" cy="5188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AE70420-3FC4-595A-58ED-FA7521EBDE7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1160" y="126720"/>
                <a:ext cx="11284560" cy="520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5149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1743" y="237254"/>
            <a:ext cx="3938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ritical Radius of Insul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05935B2-20CA-96D6-44A6-020155D69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21358"/>
              </p:ext>
            </p:extLst>
          </p:nvPr>
        </p:nvGraphicFramePr>
        <p:xfrm>
          <a:off x="7705607" y="237254"/>
          <a:ext cx="41846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672840" progId="Equation.DSMT4">
                  <p:embed/>
                </p:oleObj>
              </mc:Choice>
              <mc:Fallback>
                <p:oleObj name="Equation" r:id="rId2" imgW="212076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05607" y="237254"/>
                        <a:ext cx="418465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DF24F3F8-5C67-CCDF-B2A7-D1DC2815B0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17" y="698919"/>
            <a:ext cx="5181600" cy="35052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84A9813-CF58-4F79-CDE3-0DED9D4452E7}"/>
              </a:ext>
            </a:extLst>
          </p:cNvPr>
          <p:cNvSpPr txBox="1"/>
          <p:nvPr/>
        </p:nvSpPr>
        <p:spPr>
          <a:xfrm>
            <a:off x="1950720" y="3059668"/>
            <a:ext cx="391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err="1"/>
              <a:t>Ti</a:t>
            </a:r>
            <a:endParaRPr lang="en-IN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25B8D9-4008-7E5F-3DCA-1FC6837818CF}"/>
              </a:ext>
            </a:extLst>
          </p:cNvPr>
          <p:cNvSpPr txBox="1"/>
          <p:nvPr/>
        </p:nvSpPr>
        <p:spPr>
          <a:xfrm>
            <a:off x="674914" y="2690336"/>
            <a:ext cx="8316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18BEFE8-D491-67D6-1227-654BD70E154E}"/>
              </a:ext>
            </a:extLst>
          </p:cNvPr>
          <p:cNvSpPr txBox="1"/>
          <p:nvPr/>
        </p:nvSpPr>
        <p:spPr>
          <a:xfrm>
            <a:off x="868680" y="1509961"/>
            <a:ext cx="1082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>
                <a:solidFill>
                  <a:prstClr val="black"/>
                </a:solidFill>
                <a:latin typeface="Calibri" panose="020F0502020204030204"/>
              </a:rPr>
              <a:t>h</a:t>
            </a: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, </a:t>
            </a:r>
            <a:r>
              <a:rPr kumimoji="0" lang="en-I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amb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394102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35653"/>
            <a:ext cx="1177414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5.0 cm diameter pipe carrying hot liquid at 20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s to be insulated to reduce the heat los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o the ambient (h=2W/m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) at 3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. Two insulating materials namely asbestos [k= 0.17W/m(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)] and fiberglass [k=0.04W/m(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)] are available. Which one would you prefer to select for the particular insulation purpose?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sbestos is a cheaper material than fiberglass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826B522-3370-E95D-3195-A307ACEE8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27233"/>
              </p:ext>
            </p:extLst>
          </p:nvPr>
        </p:nvGraphicFramePr>
        <p:xfrm>
          <a:off x="8477250" y="2511425"/>
          <a:ext cx="260667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698400" progId="Equation.DSMT4">
                  <p:embed/>
                </p:oleObj>
              </mc:Choice>
              <mc:Fallback>
                <p:oleObj name="Equation" r:id="rId2" imgW="1320480" imgH="698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05935B2-20CA-96D6-44A6-020155D694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77250" y="2511425"/>
                        <a:ext cx="2606675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D6409DE-06E3-8419-1F8B-E8231F7AD29E}"/>
                  </a:ext>
                </a:extLst>
              </p14:cNvPr>
              <p14:cNvContentPartPr/>
              <p14:nvPr/>
            </p14:nvContentPartPr>
            <p14:xfrm>
              <a:off x="735480" y="2392920"/>
              <a:ext cx="10981080" cy="4464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D6409DE-06E3-8419-1F8B-E8231F7AD2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26120" y="2383560"/>
                <a:ext cx="10999800" cy="448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2725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965" y="222739"/>
            <a:ext cx="2118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llow Sphere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9D61F30-35C3-A588-C6B6-DAB98ECD0801}"/>
                  </a:ext>
                </a:extLst>
              </p14:cNvPr>
              <p14:cNvContentPartPr/>
              <p14:nvPr/>
            </p14:nvContentPartPr>
            <p14:xfrm>
              <a:off x="555840" y="340920"/>
              <a:ext cx="11328840" cy="5829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9D61F30-35C3-A588-C6B6-DAB98ECD080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6480" y="331560"/>
                <a:ext cx="11347560" cy="584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51211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31493" y="255456"/>
            <a:ext cx="100112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e dimensional steady state heat conduction with no heat generation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397" y="1461325"/>
            <a:ext cx="2788568" cy="2632896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939" y="2763258"/>
            <a:ext cx="711200" cy="14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25244" y="2382117"/>
            <a:ext cx="4685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x</a:t>
            </a:r>
            <a:endParaRPr kumimoji="0" lang="en-IN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100759" y="2777773"/>
            <a:ext cx="711200" cy="14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9539" y="1245007"/>
            <a:ext cx="1908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=T(x)</a:t>
            </a:r>
            <a:endParaRPr kumimoji="0" lang="en-IN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03750" y="90085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48161"/>
              </p:ext>
            </p:extLst>
          </p:nvPr>
        </p:nvGraphicFramePr>
        <p:xfrm>
          <a:off x="2656040" y="2613031"/>
          <a:ext cx="2253846" cy="7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6040" y="2613031"/>
                        <a:ext cx="2253846" cy="7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451272C4-914D-E0E0-80A2-E8D63B59F9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9376" y="1704121"/>
            <a:ext cx="4772493" cy="32647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788FEA8-9034-6F24-741F-E8CAB9C25404}"/>
              </a:ext>
            </a:extLst>
          </p:cNvPr>
          <p:cNvSpPr txBox="1"/>
          <p:nvPr/>
        </p:nvSpPr>
        <p:spPr>
          <a:xfrm>
            <a:off x="6948969" y="1097551"/>
            <a:ext cx="62179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l System (Cylindrical)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21D0D9-ECBB-227C-1900-37FA0A8CCE1A}"/>
              </a:ext>
            </a:extLst>
          </p:cNvPr>
          <p:cNvSpPr txBox="1"/>
          <p:nvPr/>
        </p:nvSpPr>
        <p:spPr>
          <a:xfrm>
            <a:off x="-13610" y="838359"/>
            <a:ext cx="66228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rtesian coordinates</a:t>
            </a:r>
            <a:endParaRPr lang="en-IN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608552A-1146-0C69-79CA-F519038BB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75603"/>
              </p:ext>
            </p:extLst>
          </p:nvPr>
        </p:nvGraphicFramePr>
        <p:xfrm>
          <a:off x="210131" y="4352527"/>
          <a:ext cx="45783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44240" progId="Equation.DSMT4">
                  <p:embed/>
                </p:oleObj>
              </mc:Choice>
              <mc:Fallback>
                <p:oleObj name="Equation" r:id="rId6" imgW="182880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31" y="4352527"/>
                        <a:ext cx="4578350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85C9B37-7606-8282-6906-01B4BF527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20316"/>
              </p:ext>
            </p:extLst>
          </p:nvPr>
        </p:nvGraphicFramePr>
        <p:xfrm>
          <a:off x="5844593" y="5683708"/>
          <a:ext cx="6137276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0880" imgH="444240" progId="Equation.DSMT4">
                  <p:embed/>
                </p:oleObj>
              </mc:Choice>
              <mc:Fallback>
                <p:oleObj name="Equation" r:id="rId8" imgW="245088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8859EC1-DE3A-3765-89E0-4C6479FD4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593" y="5683708"/>
                        <a:ext cx="6137276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C1B1162-D805-B24D-1720-9EFF72269173}"/>
                  </a:ext>
                </a:extLst>
              </p14:cNvPr>
              <p14:cNvContentPartPr/>
              <p14:nvPr/>
            </p14:nvContentPartPr>
            <p14:xfrm>
              <a:off x="240120" y="579240"/>
              <a:ext cx="11741040" cy="5843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C1B1162-D805-B24D-1720-9EFF7226917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0760" y="569880"/>
                <a:ext cx="11759760" cy="586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69967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88685"/>
            <a:ext cx="3889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l System (Cylindrical)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721132" y="641838"/>
            <a:ext cx="1148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=T(r)</a:t>
            </a:r>
            <a:endParaRPr kumimoji="0" lang="en-IN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03503"/>
            <a:ext cx="5256619" cy="35959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84398" y="188685"/>
            <a:ext cx="7107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e dimensional heat flow through hollow cylinder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F7384C1-CF87-3009-7825-1D3DB7D105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8566" y="1379903"/>
            <a:ext cx="2604220" cy="291599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F15D9C-C18D-02E9-BD00-8CECA06129F1}"/>
              </a:ext>
            </a:extLst>
          </p:cNvPr>
          <p:cNvSpPr txBox="1"/>
          <p:nvPr/>
        </p:nvSpPr>
        <p:spPr>
          <a:xfrm>
            <a:off x="7344419" y="4468585"/>
            <a:ext cx="48475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arithmic temperature distribution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67C0A90-3E0F-6521-0FA6-07B283EF1074}"/>
                  </a:ext>
                </a:extLst>
              </p14:cNvPr>
              <p14:cNvContentPartPr/>
              <p14:nvPr/>
            </p14:nvContentPartPr>
            <p14:xfrm>
              <a:off x="517680" y="837720"/>
              <a:ext cx="2540880" cy="28105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67C0A90-3E0F-6521-0FA6-07B283EF107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8320" y="828360"/>
                <a:ext cx="2559600" cy="282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04256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02171" y="209999"/>
            <a:ext cx="3889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l System (Cylindrical)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778616" y="623103"/>
            <a:ext cx="1148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=T(r)</a:t>
            </a:r>
            <a:endParaRPr kumimoji="0" lang="en-IN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1369"/>
            <a:ext cx="68082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e dimensional heat flow through multiple layer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5531" y="1497872"/>
            <a:ext cx="4946469" cy="449190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825D86B-6607-B275-2AAC-FD5FC8FDB7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6867"/>
            <a:ext cx="4452730" cy="359026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55012A-2CF2-38FE-2F3F-A15C5DEEA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414395"/>
              </p:ext>
            </p:extLst>
          </p:nvPr>
        </p:nvGraphicFramePr>
        <p:xfrm>
          <a:off x="91584" y="4285726"/>
          <a:ext cx="16541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622080" progId="Equation.DSMT4">
                  <p:embed/>
                </p:oleObj>
              </mc:Choice>
              <mc:Fallback>
                <p:oleObj name="Equation" r:id="rId4" imgW="838080" imgH="622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A389A4A-E439-FC25-B845-538778BEA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584" y="4285726"/>
                        <a:ext cx="16541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6016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6625"/>
            <a:ext cx="11759629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stainless steel tube [k= 19 W/m(C)] of 6 cm ID and 10 cm OD is covered with a 5 cm layer of asbestos insulation [k= 0.2 W/m(C)]. If the inside wall temperature is 30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outside temperature is 3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alculate (a) heat loss per meter of tube length (b) temperature at tube- insulation interface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24" y="2264907"/>
            <a:ext cx="4059813" cy="356983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52540"/>
              </p:ext>
            </p:extLst>
          </p:nvPr>
        </p:nvGraphicFramePr>
        <p:xfrm>
          <a:off x="8277225" y="1854200"/>
          <a:ext cx="348297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698400" progId="Equation.DSMT4">
                  <p:embed/>
                </p:oleObj>
              </mc:Choice>
              <mc:Fallback>
                <p:oleObj name="Equation" r:id="rId3" imgW="1765080" imgH="69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7225" y="1854200"/>
                        <a:ext cx="3482975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31572"/>
              </p:ext>
            </p:extLst>
          </p:nvPr>
        </p:nvGraphicFramePr>
        <p:xfrm>
          <a:off x="3765550" y="5171961"/>
          <a:ext cx="233045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672840" progId="Equation.DSMT4">
                  <p:embed/>
                </p:oleObj>
              </mc:Choice>
              <mc:Fallback>
                <p:oleObj name="Equation" r:id="rId5" imgW="1180800" imgH="672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5550" y="5171961"/>
                        <a:ext cx="2330450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DF36FE9-4FE0-FEF8-C4EB-C783532005CF}"/>
                  </a:ext>
                </a:extLst>
              </p14:cNvPr>
              <p14:cNvContentPartPr/>
              <p14:nvPr/>
            </p14:nvContentPartPr>
            <p14:xfrm>
              <a:off x="308160" y="2221560"/>
              <a:ext cx="10663920" cy="42008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DF36FE9-4FE0-FEF8-C4EB-C783532005C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8800" y="2212200"/>
                <a:ext cx="10682640" cy="421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14149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6845E-43B3-D43B-99B5-AF0AFF4DFD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53209" y="714858"/>
            <a:ext cx="9144000" cy="2387600"/>
          </a:xfrm>
        </p:spPr>
        <p:txBody>
          <a:bodyPr/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 Heat Transfe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7F2D09-9EF0-1B7E-CA05-946E4969BD4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and Radiation</a:t>
            </a:r>
          </a:p>
          <a:p>
            <a:r>
              <a:rPr lang="en-IN" b="1">
                <a:latin typeface="Times New Roman" panose="02020603050405020304" pitchFamily="18" charset="0"/>
                <a:cs typeface="Times New Roman" panose="02020603050405020304" pitchFamily="18" charset="0"/>
              </a:rPr>
              <a:t>Class 6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4380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5049" y="4360151"/>
            <a:ext cx="3034122" cy="207853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13366" y="193711"/>
            <a:ext cx="44791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vection Boundary Condition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67844"/>
              </p:ext>
            </p:extLst>
          </p:nvPr>
        </p:nvGraphicFramePr>
        <p:xfrm>
          <a:off x="9279566" y="3913104"/>
          <a:ext cx="2605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566" y="3913104"/>
                        <a:ext cx="26050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6" y="968409"/>
            <a:ext cx="3299091" cy="35161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96143" y="2370854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30399" y="1659654"/>
            <a:ext cx="3399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201925" y="4937753"/>
            <a:ext cx="56692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verall heat transfer through a plane wall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EAAA9E4-2052-73EA-A822-973010F84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64566"/>
              </p:ext>
            </p:extLst>
          </p:nvPr>
        </p:nvGraphicFramePr>
        <p:xfrm>
          <a:off x="213366" y="5438739"/>
          <a:ext cx="48387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622080" progId="Equation.DSMT4">
                  <p:embed/>
                </p:oleObj>
              </mc:Choice>
              <mc:Fallback>
                <p:oleObj name="Equation" r:id="rId6" imgW="2450880" imgH="622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55012A-2CF2-38FE-2F3F-A15C5DEEA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6" y="5438739"/>
                        <a:ext cx="48387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AF89E6-2058-D3B9-F698-C017396E63C3}"/>
                  </a:ext>
                </a:extLst>
              </p14:cNvPr>
              <p14:cNvContentPartPr/>
              <p14:nvPr/>
            </p14:nvContentPartPr>
            <p14:xfrm>
              <a:off x="252000" y="181080"/>
              <a:ext cx="11771640" cy="6499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AF89E6-2058-D3B9-F698-C017396E63C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42640" y="171720"/>
                <a:ext cx="11790360" cy="651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788936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25" y="738009"/>
            <a:ext cx="6125029" cy="256453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166041"/>
            <a:ext cx="2363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llow Cylinder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6744" y="4667704"/>
            <a:ext cx="3741629" cy="202027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42771" y="2020278"/>
            <a:ext cx="5203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en-I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41592" y="1894546"/>
            <a:ext cx="5515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kumimoji="0" lang="en-I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70960" y="1277781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kumimoji="0" lang="en-I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02958" y="788012"/>
            <a:ext cx="4780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en-I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790221"/>
              </p:ext>
            </p:extLst>
          </p:nvPr>
        </p:nvGraphicFramePr>
        <p:xfrm>
          <a:off x="210658" y="5364617"/>
          <a:ext cx="37846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622080" progId="Equation.DSMT4">
                  <p:embed/>
                </p:oleObj>
              </mc:Choice>
              <mc:Fallback>
                <p:oleObj name="Equation" r:id="rId4" imgW="191736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58" y="5364617"/>
                        <a:ext cx="3784600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EE9F16C-CF0C-1BE3-AF21-EF83F589722C}"/>
              </a:ext>
            </a:extLst>
          </p:cNvPr>
          <p:cNvSpPr txBox="1"/>
          <p:nvPr/>
        </p:nvSpPr>
        <p:spPr>
          <a:xfrm>
            <a:off x="7460974" y="4528609"/>
            <a:ext cx="4731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Resistance Analogy</a:t>
            </a:r>
          </a:p>
        </p:txBody>
      </p:sp>
    </p:spTree>
    <p:extLst>
      <p:ext uri="{BB962C8B-B14F-4D97-AF65-F5344CB8AC3E}">
        <p14:creationId xmlns:p14="http://schemas.microsoft.com/office/powerpoint/2010/main" val="32118759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67097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ter at 8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 flows through a tube of 2.5 cm inside diameter and 5 mm wall thickness such that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i = 3500 W/m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(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). The tube loses  heat to the ambient by free convection [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= 7.6 W/m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(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)]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e ambient temperature is 3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 and the thermal conductivity of the tube material is 16 W/m(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)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stimate the overall heat transfer coefficient and heat loss per unit tube length.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1159" y="2027284"/>
            <a:ext cx="6770841" cy="102071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3579"/>
              </p:ext>
            </p:extLst>
          </p:nvPr>
        </p:nvGraphicFramePr>
        <p:xfrm>
          <a:off x="7799467" y="5453837"/>
          <a:ext cx="398462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622080" progId="Equation.DSMT4">
                  <p:embed/>
                </p:oleObj>
              </mc:Choice>
              <mc:Fallback>
                <p:oleObj name="Equation" r:id="rId3" imgW="201924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9467" y="5453837"/>
                        <a:ext cx="3984625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7233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5</TotalTime>
  <Words>356</Words>
  <Application>Microsoft Office PowerPoint</Application>
  <PresentationFormat>Widescreen</PresentationFormat>
  <Paragraphs>4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Office Theme</vt:lpstr>
      <vt:lpstr>1_Office Theme</vt:lpstr>
      <vt:lpstr>Equation</vt:lpstr>
      <vt:lpstr>Process Heat Transfer</vt:lpstr>
      <vt:lpstr>PowerPoint Presentation</vt:lpstr>
      <vt:lpstr>PowerPoint Presentation</vt:lpstr>
      <vt:lpstr>PowerPoint Presentation</vt:lpstr>
      <vt:lpstr>PowerPoint Presentation</vt:lpstr>
      <vt:lpstr>Process Heat Transf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ss Heat Transfer</dc:title>
  <dc:creator>gargi@che.iitkgp.ac.in</dc:creator>
  <cp:lastModifiedBy>gargi@che.iitkgp.ac.in</cp:lastModifiedBy>
  <cp:revision>20</cp:revision>
  <dcterms:created xsi:type="dcterms:W3CDTF">2023-01-12T11:35:23Z</dcterms:created>
  <dcterms:modified xsi:type="dcterms:W3CDTF">2023-02-05T04:46:22Z</dcterms:modified>
</cp:coreProperties>
</file>